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handoutMasterIdLst>
    <p:handoutMasterId r:id="rId16"/>
  </p:handoutMasterIdLst>
  <p:sldIdLst>
    <p:sldId id="256" r:id="rId2"/>
    <p:sldId id="270" r:id="rId3"/>
    <p:sldId id="257" r:id="rId4"/>
    <p:sldId id="260" r:id="rId5"/>
    <p:sldId id="271" r:id="rId6"/>
    <p:sldId id="278" r:id="rId7"/>
    <p:sldId id="273" r:id="rId8"/>
    <p:sldId id="275" r:id="rId9"/>
    <p:sldId id="279" r:id="rId10"/>
    <p:sldId id="261" r:id="rId11"/>
    <p:sldId id="277" r:id="rId12"/>
    <p:sldId id="280" r:id="rId13"/>
    <p:sldId id="276" r:id="rId14"/>
    <p:sldId id="269" r:id="rId15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72" y="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028" y="1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8829675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028" y="8829675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ACCA9369-B937-4B70-88A2-F934F374A0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4231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16T16:03:54.1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536 5442 0,'0'0'0,"0"0"0,0 0 15,0 0-15,0 0 16,0 65-16,8-9 16,-8-56-16,0 0 15,0 0-15,33 65 0,-33-65 16,0 0-16,0 0 15,0 0-15,33 65 16,-33-65-16,0 0 0,0 0 16</inkml:trace>
  <inkml:trace contextRef="#ctx0" brushRef="#br0" timeOffset="301.8965">20758 6019 0,'0'0'15,"0"0"-15,0 0 16,0 80-16,0-80 0,0 0 16,-7 69-16,7-69 15,0 0-15,0 0 16,0 0-16,0 0 0,0 0 16,-9 88-16,9-88 15,0 0-15,0 89 16,0-89-16,0 0 15,9 83-15,-9-83 0,0 0 16,0 0-16,0 0 16,0 0-16,7 84 0,-7-84 15,0 0-15,0 0 16,0 0-16,0 0 16,17 74-16</inkml:trace>
  <inkml:trace contextRef="#ctx0" brushRef="#br0" timeOffset="583.0364">20783 7219 0,'0'0'0,"0"0"15,0 0-15,0 74 0,0-74 16,0 0-16,0 65 16,0-65-16,0 0 15,17 80-15,-17-80 16,0 0-16,0 0 0,0 0 16,0 0-16,0 0 15,17 84-15,-17-84 16,16 83-16</inkml:trace>
  <inkml:trace contextRef="#ctx0" brushRef="#br0" timeOffset="950.8675">20767 8559 0,'0'0'16,"0"0"-16,0 0 15,0 0-15,0 88 16,0-88-16,0 0 0,8 89 15,-8-89-15,8 103 16,-8-103-16,0 0 16,0 0-16,9 92 0,-9-92 15,0 0-15,0 0 16,0 0-16,17 84 16,-17-84-16,0 0 0,8 84 15</inkml:trace>
  <inkml:trace contextRef="#ctx0" brushRef="#br0" timeOffset="1234.2846">20809 10117 0,'0'0'0,"-9"47"16,9-47-16,-17 78 15,17-78-15,-8 122 16,8-122-16,0 130 0,0-130 16,8 125-16,-8-125 15,0 0-15,9 112 16,-9-112-16,8 98 0,-8-98 15,17 89-15</inkml:trace>
  <inkml:trace contextRef="#ctx0" brushRef="#br0" timeOffset="1538.5873">20758 12230 0,'0'41'0,"0"-41"15,-7 93-15,7-93 0,0 0 16,0 112-16,0-112 15,0 0-15,0 121 16,0-121-16,0 121 16,0-121-16,0 0 0,7 112 15,-7-112-15,0 0 16,9 97-16</inkml:trace>
  <inkml:trace contextRef="#ctx0" brushRef="#br0" timeOffset="1769.1795">20809 13239 0,'0'0'0,"0"88"0,0-88 16,-9 130-16,9-130 16,-8 135-16,8-135 0,-17 131 15,17-131-15,-8 126 16,8-126-16,-9 101 16,9-101-16,0 0 0,0 112 15,0-112-15,9 111 16,-9-111-16,16 113 15,-16-113-15,9 102 16,-9-102-16,0 0 16,8 93-16,-8-93 0,0 0 15</inkml:trace>
  <inkml:trace contextRef="#ctx0" brushRef="#br0" timeOffset="2303.1497">20412 15113 0,'0'0'15,"0"0"-15,24 66 16,-24-66-16,34 74 0,-34-74 15,49 102-15,-49-102 16,66 131-16,-66-131 16,66 135-16,-66-135 15,0 0-15,75 116 0,-75-116 16,0 0-16,66 65 16,-66-65-16,0 0 15,66 19-15,-66-19 0,0 0 16,75-33-16,-75 33 15,57-66-15,-57 66 16,50-111-16,-50 111 16,33-139-16,-33 139 0,25-145 15,-25 145-15,16-139 16,-16 139-16,25-121 16</inkml:trace>
  <inkml:trace contextRef="#ctx0" brushRef="#br0" timeOffset="3088.2611">20031 5540 0,'0'0'0,"0"0"0,50-79 16,-50 79-16,74-98 15,-74 98-15,91-112 16,-91 112-16,0 0 16,91-94-16,-91 94 0,0 0 15,75-36-15,-75 36 16,82 23-16,-82-23 16,91 84-16,-91-84 15,108 121-15,-108-121 0,107 126 16</inkml:trace>
  <inkml:trace contextRef="#ctx0" brushRef="#br0" timeOffset="51688.8481">3267 14779 0,'0'0'0,"0"0"16,0 0-16,0 0 15,0 0-15,0 0 16,-25-47-16,25 47 16,0 0-16,-33-37 0,33 37 15,-58-9-15,58 9 16,-82 32-16,82-32 0,-58 65 16,58-65-16,0 0 15,-25 93-15,25-93 16,16 93-16,-16-93 15,0 0-15,58 79 16,-58-79-16,0 0 0,82 42 16,-82-42-16,0 0 15,75 5-15,-75-5 0,0 0 16,58-33-16,-58 33 16,0 0-16,33-74 15,-33 74-15,0 0 16,0 0-16,9-93 0,-9 93 15,0 0-15,0 0 16,0 0-16,0 0 16,-9-88-16,9 88 0,0 0 15,0 0-15,0 0 16,-8-57-16,8 57 16,0 0-16,0 0 0,0 0 15,41 48-15,-41-48 16,0 0-16,42 83 15,-42-83-15,0 0 0,66 92 16,-66-92-16,0 0 16,66 99-16,-66-99 15,0 0-15,0 0 16,0 0-16,0 0 0,58 69 16,-58-69-16,41 14 15</inkml:trace>
  <inkml:trace contextRef="#ctx0" brushRef="#br0" timeOffset="52076.7867">3862 15170 0,'0'0'0,"0"0"16,0 0-16,0 0 15,0 0-15,0 0 16,0 0-16,0 0 0,0 0 16,0 0-16,0 0 15,0 0-15,0 0 16</inkml:trace>
  <inkml:trace contextRef="#ctx0" brushRef="#br0" timeOffset="52637.6324">4201 14737 0,'0'0'15,"0"0"-15,0 0 0,0 0 16,0 0-16,0 0 16,-33 18-16,33-18 0,-49 47 15,49-47-15,0 0 16,-33 79-16,33-79 15,0 0-15,0 92 16,0-92-16,24 85 0,-24-85 16,0 0-16,66 55 15,-66-55-15,0 0 16,83 14-16,-83-14 16,0 0-16,83-37 0,-83 37 15,66-74-15,-66 74 16,33-93-16,-33 93 15,0 0-15,0-93 16,0 93-16,0 0 0,-33-89 16,33 89-16,0 0 15,-66-74-15,66 74 0,0 0 16,0 0-16,-66-42 16,66 42-16,0 0 15,-50 5-15,50-5 16,0 0-16,-25 42 15,25-42-15,33 55 0,-33-55 16,67 52-16,-67-52 16,98 46-16</inkml:trace>
  <inkml:trace contextRef="#ctx0" brushRef="#br0" timeOffset="52823.1183">4590 15076 0,'0'0'16,"0"0"-16,0 0 15,0 0-15,0 0 0,0 0 16,0 0-16,0 0 16,0 0-16,0 0 0,0 0 15,33 14-15</inkml:trace>
  <inkml:trace contextRef="#ctx0" brushRef="#br0" timeOffset="53399.1808">5318 14662 0,'0'0'0,"0"0"15,0 0-15,0 0 16,0 0-16,-42-32 16,42 32-16,0 0 15,-58-47-15,58 47 0,0 0 16,-66-28-16,66 28 15,0 0-15,0 0 16,-74 0-16,74 0 0,0 0 16,0 0-16,-50 33 15,50-33-15,0 0 16,0 56-16,0-56 0,58 65 16,-58-65-16,0 0 15,74 70-15,-74-70 16,0 0-16,91 69 0,-91-69 15,0 0-15,75 75 16,-75-75-16,0 0 16,33 65-16,-33-65 0,0 0 15,0 60-15,0-60 16,0 0-16,-41 51 16,41-51-16,0 0 15,-67 28-15,67-28 0,0 0 16,0 0-16,0 0 15,0 0-15,-66 5 16,66-5-16,0 0 0,-25-28 16,25 28-16,25-46 15,-25 46-15</inkml:trace>
  <inkml:trace contextRef="#ctx0" brushRef="#br0" timeOffset="53576.56">5600 15104 0,'0'0'16,"0"0"-16,0 0 0,0 0 15,0 0-15,0 0 0</inkml:trace>
  <inkml:trace contextRef="#ctx0" brushRef="#br0" timeOffset="59655.639">2134 10313 0,'0'0'0,"0"0"15,0 0-15,0 0 16,0 0-16,42 27 0,-42-27 16,0 0-16,49 51 15,-49-51-15,66 66 16,-66-66-16,58 69 0,-58-69 16,58 75-16,-58-75 15,0 0-15,50 74 16,-50-74-16,0 0 15,0 0-15,0 0 0,0 0 16,0 0-16,41 61 16,-41-61-16,0 0 15,0 0-15,0 0 0,0 0 16,41 46-16,-41-46 16,0 0-16,0 0 15,0 0-15,0 0 0,42-60 16,-42 60-16,16-83 15,-16 83-15,0 0 16,17-99-16,-17 99 16,16-107-16,-16 107 0,0 0 15,17-102-15,-17 102 16,0 0-16,16-89 0,-16 89 16,0 0-16,0 0 15,0 0-15,0 0 16,0 0-16,0 0 0,0 0 15,17-69-15,-17 69 16,0 0-16,0 0 0,0 0 16,0 0-16,0 0 15,0 0-15,8-47 16</inkml:trace>
  <inkml:trace contextRef="#ctx0" brushRef="#br0" timeOffset="67044.7372">17062 1791 0,'0'0'0,"0"0"15,0 0-15,0 0 0,-8-43 16,-9-3-16,17 46 16,-58-37-16,58 37 15,-99-23-15,99 23 16,-108 4-16,108-4 0,-115 37 15,115-37-15,-124 79 16,124-79-16,-100 103 16,100-103-16,-57 116 15,57-116-15,-17 112 16,17-112-16,33 83 0,-33-83 16,75 56-16,-75-56 15,115 23-15,-115-23 16,133-13-16,-133 13 15,99-48-15,-99 48 0,66-68 16,-66 68-16,0 0 16,58-84-16,-58 84 15,0 0-15,0 0 0,0 0 16,0 0-16,0 0 16,0 0-16,0 0 15,25-75-15,-25 75 0,0 0 16,7-24-16,-7 24 15,17 34-15,-17-34 16,0 0-16,17 74 16,-17-74-16,0 0 0,25 88 15,-25-88-15,0 0 16,41 65-16,-41-65 0</inkml:trace>
  <inkml:trace contextRef="#ctx0" brushRef="#br0" timeOffset="67278.8689">17459 2176 0,'0'0'0,"0"0"0,0 0 16,0 0-16,0 0 16,0 0-16,0 0 15,33-14-15,-33 14 0</inkml:trace>
  <inkml:trace contextRef="#ctx0" brushRef="#br0" timeOffset="67784.3707">17880 1874 0,'0'0'0,"0"0"0,0 0 16,0 0-16,0 0 15,0 0-15,0 0 16,-24 42-16,24-42 0,0 0 16,-9 69-16,9-69 15,17 89-15,-17-89 16,41 79-16,-41-79 0,75 46 16,-75-46-16,99 24 15,-99-24-15,107-9 16,-107 9-16,0 0 0,83-43 15,-83 43-15,0 0 16,50-74-16,-50 74 16,24-93-16,-24 93 15,-24-97-15,24 97 16,-66-80-16,66 80 0,-91-68 16,91 68-16,-116-48 15,116 48-15,-99-28 16,99 28-16,0 0 15,-91 0-15,91 0 0,0 0 16,-75 28-16,75-28 16,-8 37-16,8-37 15,58 14-15</inkml:trace>
  <inkml:trace contextRef="#ctx0" brushRef="#br0" timeOffset="67999.7401">18641 2139 0,'0'0'15,"0"0"-15,0 0 16,0 0-16,0 0 0,0 0 15,0 0-15,0 0 16,0 0-16,0 0 16</inkml:trace>
  <inkml:trace contextRef="#ctx0" brushRef="#br0" timeOffset="68525.8912">19443 1642 0,'0'0'0,"0"0"0,0 0 15,0 0-15,-58-5 16,58 5-16,-91 9 15,91-9-15,0 0 0,-91 28 16,91-28-16,0 0 16,-82 37-16,82-37 15,0 0-15,-50 48 16,50-48-16,8 35 0,-8-35 16,67 29-16,-67-29 15,99 9-15,-99-9 16,124 10-16,-124-10 15,99 19-15,-99-19 0,0 0 16,83 36-16,-83-36 16,0 0-16,66 65 15,-66-65-15,0 0 16,16 80-16,-16-80 16,0 0-16,-24 69 0,24-69 15,-75 65-15,75-65 16,0 0-16,-83 38 15,83-38-15,0 0 0,0 0 16,-90 13-16,90-13 16,0 0-16,-67-28 15,67 28-15</inkml:trace>
  <inkml:trace contextRef="#ctx0" brushRef="#br0" timeOffset="68727.0083">19939 2176 0,'0'0'16,"0"0"-16,0 0 15,0 0-15,0 0 0,0 0 16,0 0-16,0 0 15,0 0-15</inkml:trace>
  <inkml:trace contextRef="#ctx0" brushRef="#br0" timeOffset="69271.371">20916 1753 0,'0'0'0,"0"0"16,8-42-16,-8 42 0,0 0 15,33-33-15,-33 33 16,0 0-16,58-27 0,-58 27 16,83-9-16,-83 9 15,99 19-15,-99-19 0,0 0 16,75 46-16,-75-46 16,74 78-16,-74-78 15,50 93-15,-50-93 16,41 103-16,-41-103 0,41 88 15,-41-88-15,50 74 16,-50-74-16,66 48 16,-66-48-16,0 0 0</inkml:trace>
  <inkml:trace contextRef="#ctx0" brushRef="#br0" timeOffset="69610.4391">21644 1674 0,'0'0'0,"0"0"15,-58 14-15,58-14 16,-83 38-16,83-38 16,-99 55-16,99-55 0,-99 84 15,99-84-15,-91 88 16,91-88-16,0 0 16,-91 98-16,91-98 15,-83 92-15,83-92 0,0 0 16,0 0-16,-50 71 15,50-71-15,0 0 16</inkml:trace>
  <inkml:trace contextRef="#ctx0" brushRef="#br0" timeOffset="69838.4799">21925 1762 0,'0'0'0,"0"0"16,116-9-16,-116 9 15,140-19-15,-140 19 0,149-27 16,-149 27-16</inkml:trace>
  <inkml:trace contextRef="#ctx0" brushRef="#br0" timeOffset="70072.9118">21990 2046 0,'0'0'0,"0"0"15,0 0-15,0 0 16,84-19-16,-84 19 16,140-14-16,-140 14 0,166-28 15,-166 28-15</inkml:trace>
  <inkml:trace contextRef="#ctx0" brushRef="#br0" timeOffset="72411.0103">22967 1617 0,'0'0'0,"0"0"16,0 0-16,0 0 16,-42 61-16,42-61 15,-41 75-15,41-75 16,-41 98-16,41-98 0,0 0 16,-17 111-16,17-111 15,0 0-15,17 103 16,-17-103-16,66 78 15,-66-78-15,115 42 0,-115-42 16,133 0-16,-133 0 16,124-37-16,-124 37 15,124-74-15,-124 74 16,91-97-16,-91 97 0,49-112 16,-49 112-16,0 0 0,0-112 15,0 112-15,-33-102 16,33 102-16,-66-89 15,66 89-15,-99-69 16,99 69-16,-132-38 0,132 38 16,-124 0-16,124 0 15,0 0-15,-133 33 16</inkml:trace>
  <inkml:trace contextRef="#ctx0" brushRef="#br0" timeOffset="73365.595">17616 3456 0,'0'0'16,"0"0"-16,0 0 0,0 0 15,0 0-15,33 46 16,-33-46-16,50 75 16,-50-75-16,57 93 0,-57-93 15,75 115-15,-75-115 16,66 126-16,-66-126 16,58 107-16,-58-107 0,0 0 15,49 93-15,-49-93 16,0 0-16,0 0 15,0 0-15,0 0 0,0 0 16,0 0-16,0 0 16,34 52-16,-34-52 0,0 0 15,0 0-15,24-38 16,-24 38-16,9-79 16,-9 79-16,16-107 15,-16 107-15,17-102 0,-17 102 16,33-98-16,-33 98 15,0 0-15,40-88 16,-40 88-16,0 0 16,34-79-16,-34 79 0,0 0 15,0 0-15,0 0 16,0 0-16,0 0 16,0 0-16,0 0 0,0 0 15,0 0-15,0 0 16,42-56-16,-42 56 0,0 0 15,0 0-15,0 0 16,41-32-16</inkml:trace>
  <inkml:trace contextRef="#ctx0" brushRef="#br0" timeOffset="73670.1034">19311 3437 0,'0'0'16,"0"0"-16,0 0 0,0 0 16,0 0-16,0 0 15,0 0-15,0 0 16,0 0-16,16 42 0</inkml:trace>
  <inkml:trace contextRef="#ctx0" brushRef="#br0" timeOffset="73877.9451">19361 3972 0,'0'0'0,"0"0"0,0 0 16,0 0-16,0 0 15,0 0-15,0 0 16,0 0-16,0 0 0,41 23 16</inkml:trace>
  <inkml:trace contextRef="#ctx0" brushRef="#br0" timeOffset="74314.7104">20718 2939 0,'0'0'0,"0"0"0,-67 28 16,67-28-16,-74 47 16,74-47-16,-83 65 15,83-65-15,-82 98 0,82-98 16,-58 121-16,58-121 15,-33 135-15,33-135 16,-9 149-16,9-149 0,17 157 16,-17-157-16,58 149 15,-58-149-15,83 140 16,-83-140-16,107 116 16,-107-116-16,124 74 0</inkml:trace>
  <inkml:trace contextRef="#ctx0" brushRef="#br0" timeOffset="74949.8561">23504 2777 0,'0'0'15,"0"0"-15,0 0 0,33 23 16,-33-23-16,50 28 16,-50-28-16,99 51 15,-99-51-15,116 103 16,-116-103-16,140 143 15,-140-143-15,124 177 0,-124-177 16,83 200-16,-83-200 16,50 209-16,-50-209 15,-17 182-15,17-182 16,-50 158-16,50-158 16,-74 112-16,74-112 0,0 0 15,-107 79-15</inkml:trace>
  <inkml:trace contextRef="#ctx0" brushRef="#br0" timeOffset="76687.6327">20800 11881 0,'0'0'15,"0"0"-15,0 0 16,0 0-16,0 0 0,0 0 16,0 0-16,0 0 15,0 0-15,0 0 16,-33 0-16,33 0 0,0 0 16,0 0-16,-49 4 15,49-4-15,0 0 0,-58 28 16,58-28-16,0 0 15,-17 46-15,17-46 16,0 0-16,0 0 16,17 52-16,-17-52 15,0 0-15,66 22 16,-66-22-16,0 0 0,74-8 16,-74 8-16,0 0 15,50-47-15,-50 47 16,0 0-16,8-65 0,-8 65 15,0 0-15,-33-60 16,33 60-16,0 0 16,-67-38-16,67 38 0,0 0 15,-73 0-15,73 0 16,0 0-16,-50 47 16,50-47-16,8 65 15,-8-65-15,0 0 0,50 74 16,-50-74-16,0 0 15,65 52-15,-65-52 16,0 0-16,75 13 16,-75-13-16,0 0 0,0 0 15,66-36-15,-66 36 16,0-66-16,0 66 16,-57-70-16,57 70 0,0 0 15,-67-55-15,67 55 16,0 0-16,0 0 15,-82-24-15,82 24 16,0 0-16,-66 18 0,66-18 16,0 0-16,-17 48 15,17-48-15,0 0 16,33 55-16,-33-55 0,75 42 16,-75-42-16,0 0 15,74 4-15,-74-4 16,0 0-16,0 0 0,58-32 15,-58 32-15,0 0 16,16-65-16,-16 65 16,0 0-16,-24-60 15,24 60-15,0 0 0,0 0 16,-59-38-16,59 38 16,-32-14-16,32 14 15</inkml:trace>
  <inkml:trace contextRef="#ctx0" brushRef="#br0" timeOffset="77587.8782">21627 3516 0,'0'0'16,"0"0"-16,0 0 0,0 0 15,-25 28-15,25-28 16,0 0-16,-41 38 16,41-38-16,0 0 0,-50 60 15,50-60-15,0 0 16,-41 88-16,41-88 15,8 103-15,-8-103 16,66 88-16,-66-88 16,100 56-16,-100-56 0,132 32 15,-132-32-15,132-18 16,-132 18-16,0 0 16,107-61-16,-107 61 15,0 0-15,59-112 0,-59 112 16,8-130-16,-8 130 15,-41-121-15,41 121 16,-91-97-16,91 97 0,-108-56 16,108 56-16,-124-29 15,124 29-15,-107 6 16,107-6-16,-100 46 16,100-46-16,0 0 15,-74 74-15,74-74 0,0 71 16</inkml:trace>
  <inkml:trace contextRef="#ctx0" brushRef="#br0" timeOffset="77832.7533">22313 4037 0,'0'0'16,"0"0"-16,0 0 0,0 56 16,0-56-16,0 0 15,0 70-15,0-70 16,0 0-16,0 0 0,0 0 16,-8 88-16,8-88 15,0 0-15,17 65 0,-17-65 16</inkml:trace>
  <inkml:trace contextRef="#ctx0" brushRef="#br0" timeOffset="78272.873">22826 3488 0,'0'0'0,"0"0"15,0 0-15,-25 56 0,25-56 16,-33 74-16,33-74 16,-25 84-16,25-84 15,0 98-15,0-98 0,33 84 16,-33-84-16,67 60 15,-67-60-15,99 33 16,-99-33-16,116 14 16,-116-14-16,115-14 0,-115 14 15,91-43-15,-91 43 16,66-78-16,-66 78 16,17-89-16,-17 89 15,-33-102-15,33 102 0,-66-93 16,66 93-16,-99-88 15,99 88-15,-125-61 16,125 61-16,-140-32 0,140 32 16,0 0-16,-108 9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16T16:27:18.0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22 14016 0,'0'0'0,"0"0"15,0 0-15,0 0 0,0 0 16,0 0-16,0 0 15,-16 42-15,16-42 16,0 0-16,0 0 16,-33 51-16,33-51 0,0 0 15,-17 70-15,17-70 16,33 65-16,-33-65 16,66 37-16,-66-37 15,0 0-15,0 0 0,0 0 16,0 0-16,66 5 0,-66-5 15,0 0-15,42-24 16,-42 24-16,0 0 16,8-46-16,-8 46 15,0 0-15,-41-33 16,41 33-16,0 0 0,0 0 16,0 0-16,-58-4 15,58 4-15,0 0 16,0 0-16,-50 19 0,50-19 15,0 0-15,8 46 16,-8-46-16,0 0 16,50 23-16,-50-23 0,0 0 15,66-9-15,-66 9 16,0 0-16,0 0 16,42-42-16,-42 42 0,0 0 15,0 0-15,-9-51 16,9 51-16,0 0 15,-58-33-15,58 33 16,0 0-16,0 0 0,0 0 16,-66 9-16,66-9 15,0 0-15,-25 42 16,25-42-16,0 0 0,25 70 16,-25-70-16,0 0 15,0 0-15,66 42 16,-66-42-16,0 0 15,67 0-15,-67 0 0,0 0 16,41-42-16,-41 42 16,0 0-16,-8-55 15,8 55-15,0 0 0,-58-38 16,58 38-16,0 0 16,0 0-16,-75 0 15,75 0-15,0 0 0,-58 38 16,58-38-16,-8 60 15,8-60-15,0 0 16,50 51-16,-50-51 0,0 0 16,74 28-16,-74-28 15,0 0-15,66-19 16,-66 19-16,0 0 16,42-51-16,-42 51 0,0 0 15,-17-66-15,17 66 16,-58-46-16,58 46 15,0 0-15,-74-14 0,74 14 16,0 0-16,-58 28 16,58-28-16,0 0 15,-17 47-15,17-47 16,34 60-16,-34-60 16,0 0-16,0 0 0,0 0 15,57 33-15,-57-33 16,0 0-16,0 0 0,58-5 15,-58 5-15,0 0 16</inkml:trace>
  <inkml:trace contextRef="#ctx0" brushRef="#br0" timeOffset="740.9685">5003 15393 0,'0'0'16,"0"0"-16,0 0 16,0 0-16,17 74 0,-17-74 15,49 93-15,-49-93 16,58 107-16,-58-107 16,75 116-16,-75-116 15,91 107-15,-91-107 0,0 0 16,66 93-16,-66-93 15,0 0-15,0 0 16,0 0-16,0 0 0,49 70 16,-49-70-16,0 0 15,0 0-15,43 19 0,-43-19 16,33-42-16,-33 42 16,16-98-16,-16 98 15,17-116-15,-17 116 0,0-112 16,0 112-16,0 0 15,0 0-15,8-93 16,-8 93-16,0 0 16,0 0-16,0 0 0,0 0 15,0 0-15,0 0 16,0 0-16,0 0 0,0 0 16,0 0-16,0-70 15,0 70-15,0 0 0,0 0 16,0 0-16,0 0 15,0 0-15</inkml:trace>
  <inkml:trace contextRef="#ctx0" brushRef="#br0" timeOffset="1140.9359">6054 15076 0,'0'0'15,"0"0"-15,0 0 0,-49 74 16,49-74-16,-41 108 16,41-108-16,-34 144 15,34-144-15,-16 186 16,16-186-16,16 218 15,-16-218-15,42 233 0,-42-233 16,74 205-16,-74-205 16</inkml:trace>
  <inkml:trace contextRef="#ctx0" brushRef="#br0" timeOffset="2755.6219">6013 9964 0</inkml:trace>
  <inkml:trace contextRef="#ctx0" brushRef="#br0" timeOffset="3751.9035">6228 15281 0,'0'0'0,"0"0"16,0 0-16,0 0 16,50-14-16,-50 14 0,66 0 15,-66 0-15,91 19 16,-91-19-16,91 61 16,-91-61-16,82 97 0,-82-97 15,42 116-15,-42-116 16,16 121-16,-16-121 15,-16 112-15,16-112 16,-50 93-16,50-93 0,-66 55 16,66-55-16,-83 24 15,83-24-15,0 0 16,0 0-16,-74-14 0,74 14 16,0 0-16,-66-56 15,66 56-15,-33-70 16,33 70-16,0 0 0,8-74 15,-8 74-15,0 0 16,50-56-16,-50 56 16,0 0-16,82-14 15,-82 14-15,0 0 0,83 37 16,-83-37-16,0 0 16,0 0-16,50 65 15,-50-65-15,0 0 0,49 84 16,-49-84-16,42 65 15,-42-65-15,57 23 16,-57-23-16</inkml:trace>
  <inkml:trace contextRef="#ctx0" brushRef="#br0" timeOffset="3946.4193">6964 16132 0,'0'0'0,"0"0"0,0 0 0,-25 84 15,25-84-15,-33 106 16,33-106-16,-33 127 0,33-127 16,0 0-16</inkml:trace>
  <inkml:trace contextRef="#ctx0" brushRef="#br0" timeOffset="5349.4049">6979 15648 0,'0'0'0,"0"0"15,0 0-15,68 10 16,-68-10-16,107-10 16,-107 10-16,124-23 0,-124 23 15,141-32-15,-141 32 16</inkml:trace>
  <inkml:trace contextRef="#ctx0" brushRef="#br0" timeOffset="5950.7803">7791 15476 0,'0'0'0,"0"0"16,0 0-16,0 0 0,0 0 15,0 0-15,0 0 16,0 0-16,-58 5 16,58-5-16,0 0 0,0 0 15,-74 5-15,74-5 16,0 0-16,0 0 15,0 0-15,0 0 0,0 0 16,0 0-16,0 0 16,-58 4-16,58-4 15,0 0-15,0 0 0,-42 14 16,42-14-16,0 0 16,0 0-16,0 0 15,-16 47-15,16-47 0,0 0 16,0 0-16,0 60 15,0-60-15,0 0 16,16 61-16,-16-61 0,0 0 16,33 55-16,-33-55 15,67 43-15,-67-43 16,90 36-16,-90-36 16,0 0-16,75 47 0,-75-47 15,58 51-15,-58-51 16,25 79-16,-25-79 15,-17 89-15,17-89 16,-50 83-16,50-83 0,0 0 16,0 0-16,-66 70 15,66-70-15,0 0 0,-66 19 16,66-19-16,-16-28 16,16 28-16</inkml:trace>
  <inkml:trace contextRef="#ctx0" brushRef="#br0" timeOffset="6267.789">7543 14998 0,'0'0'15,"0"0"-15,0 0 0,0 0 16,0 0-16,74 55 16,42 42-16,0 29 15,-9 23-15,-107-149 0,91 158 16,-33 42-16,-17 10 16,-41-210-16,16 190 15,-16-190-15,-16 178 16,16-178-16,-33 144 15,33-144-15,-66 92 0,66-92 16,0 0-16</inkml:trace>
  <inkml:trace contextRef="#ctx0" brushRef="#br0" timeOffset="28438.5338">4573 12443 0,'0'0'0,"0"0"15,0 0-15,0 0 16,0 0-16,0 0 0,0 0 16,0 0-16,0 0 15,-33 28-15,33-28 16,0 0-16,0 0 0,-41 37 15,41-37-15,0 0 16,-33 51-16,33-51 16,8 42-16,-8-42 0,0 0 15,50 19-15,-50-19 16,66-9-16,-66 9 16,0 0-16,58-47 15,-58 47-15,0 0 0,41-70 16,-41 70-16,0 0 15,-8-69-15,8 69 16,0 0-16,-50-47 0,50 47 16,0 0-16,-58-9 15,58 9-15,0 0 16,0 0-16,-41 28 0,41-28 16,0 0-16,8 56 15,-8-56-15,0 0 16,0 0-16,58 41 0,-58-41 15,0 0-15,83 10 16,-83-10-16,0 0 16,49-38-16,-49 38 15,0 0-15,9-55 0,-9 55 16,-33-47-16,33 47 16,-83-14-16,83 14 15,0 0-15,0 0 16,-74 19-16,74-19 0,0 0 15,-50 51-15,50-51 16,0 0-16,0 61 16,0-61-16,0 0 0,41 46 15,-41-46-15,0 0 16,66 19-16,-66-19 16,0 0-16,58-19 0,-58 19 15,0 0-15,25-33 16,-25 33-16,-25-18 15,25 18-15,0 0 16,-66 9-16,66-9 0,0 0 16,0 0-16,-66 37 15,66-37-15,0 0 16,-25 57-16,25-57 0,0 0 16,17 41-16,-17-41 15,0 0-15,41 13 16,-41-13-16,0 0 15,0 0-15,0 0 0,58-13 16,-58 13-16,0 0 16,25-23-16,-25 23 15,0 0-15,-25-15 0,25 15 16,0 0-16,0 0 16</inkml:trace>
  <inkml:trace contextRef="#ctx0" brushRef="#br0" timeOffset="29331.9902">3895 9690 0,'0'0'16,"0"0"-16,0 0 0,0 0 16,0 0-16,0 0 0,0 0 15,0 0-15,-49 9 16,49-9-16,-75 42 16,75-42-16,-91 88 15,91-88-15,-74 125 16,74-125-16,-41 154 0,41-154 15,-9 134-15,9-134 16,50 108-16,-50-108 16,91 64-16,-91-64 15,132 25-15,-132-25 0,141-10 16,-141 10-16,140-56 16,-140 56-16,116-88 15,-116 88-15,75-112 16,-75 112-16,16-112 0,-16 112 15,-25-111-15,25 111 16,-74-98-16,74 98 16,-116-79-16,116 79 0,-149-65 15,149 65-15,-149-28 16,149 28-16,-148 14 16,148-14-16,-116 37 15</inkml:trace>
  <inkml:trace contextRef="#ctx0" brushRef="#br0" timeOffset="33992.3407">5127 11225 0,'-16'33'0,"16"-33"0,-42 74 16,42-74-16,-74 135 16,74-135-16,-74 166 15,74-166-15,-50 182 0,50-182 16,-17 182-16,17-182 16,0 167-16,0-167 15,25 144-15,-25-144 0,0 0 16,50 117-16,-50-117 15,0 0-15</inkml:trace>
  <inkml:trace contextRef="#ctx0" brushRef="#br0" timeOffset="34526.4242">5359 11615 0,'0'0'0,"0"0"16,0 0-16,0 0 15,-33 66-15,33-66 0,-25 83 16,25-83-16,-25 102 16,25-102-16,-16 107 15,16-107-15,33 103 0,-33-103 16,58 88-16,-58-88 15,82 56-15,-82-56 16,109 13-16,-109-13 16,91-22-16,-91 22 0,49-56 15,-49 56-15,17-93 16,-17 93-16,-25-107 16,25 107-16,-41-116 0,41 116 15,0 0-15,-75-89 16,75 89-16,-74-69 15,74 69-15,0 0 16,-92-33-16,92 33 0,0 0 16,-58 0-16</inkml:trace>
  <inkml:trace contextRef="#ctx0" brushRef="#br0" timeOffset="34775.4969">5914 12299 0,'0'0'0,"0"0"16,0 74-16,0-74 15,-8 98-15,8-98 16,0 116-16,0-116 0,0 0 15,0 0-15,0 98 16,0-98-16,33 19 16</inkml:trace>
  <inkml:trace contextRef="#ctx0" brushRef="#br0" timeOffset="35009.158">5955 11866 0,'0'0'16,"0"0"-16,0 0 0,66-18 15,-66 18-15,108-18 16,-108 18-16,140-19 15,-140 19-15,133-33 16</inkml:trace>
  <inkml:trace contextRef="#ctx0" brushRef="#br0" timeOffset="35510.4103">6369 11359 0,'0'0'0,"0"0"16,0 0-16,0 0 16,66 0-16,-66 0 0,107 10 15,-107-10-15,0 0 16,116 28-16,-116-28 15,0 0-15,74 42 0,-74-42 16,17 51-16,-17-51 16,-33 51-16,33-51 15,0 0-15,-58 56 16,58-56-16,0 0 0,0 0 16,0 0-16,-50 51 15,50-51-15,-16 42 16,16-42-16,33 42 0,-33-42 15,83 55-15,-83-55 16,124 52-16,-124-52 16,91 69-16,-91-69 0,0 0 15,49 74-15,-49-74 0,7 84 16,-7-84-16,-40 84 16,40-84-16,-66 70 15,66-70-15,-91 51 16,91-51-16,-83 5 0,83-5 15,-57-61-15,57 61 16</inkml:trace>
  <inkml:trace contextRef="#ctx0" brushRef="#br0" timeOffset="35795.0672">6319 10857 0,'0'0'0,"0"0"0,124 51 16,41 66-16,9 40 16,-174-157-16,173 187 15,-32 17-15,-25 20 16,-116-224-16,66 210 15,-66-210-15,8 226 16,-8-226-16,-57 233 0,57-233 16,-116 196-16,116-196 15</inkml:trace>
  <inkml:trace contextRef="#ctx0" brushRef="#br0" timeOffset="37814.3752">12910 4782 0,'0'0'0,"0"0"16,0 74-16,0-74 15,17 111-15,-17-111 0,24 140 16,-24-140-16,33 135 16,-33-135-16,42 92 15,-42-92-15,0 0 16,66 38-16,-66-38 0,90-33 15,-90 33-15,92-88 16,-92 88-16,83-130 16,-83 130-16,74-139 15,-74 139-15,0 0 16,0 0-16,0 0 0,50-108 16,-50 108-16,57-37 0,-57 37 15,58 51-15,-58-51 16,58 135-16,-58-135 15,25 200-15,-25-200 16,-8 238-16,8-238 16,-42 238-16,42-238 15,-74 180-15,74-180 0,0 0 16,-83 121-16,83-121 16,0 0-16,-82 38 15,82-38-15,-67-47 0,67 47 16,-41-116-16,41 116 15,-8-150-15,8 150 16,49-166-16,-49 166 16,108-159-16,-108 159 0,149-144 15,-149 144-15,132-125 16,-132 125-16,99-108 16</inkml:trace>
  <inkml:trace contextRef="#ctx0" brushRef="#br0" timeOffset="37985.0578">14225 4833 0,'0'0'15,"0"0"-15,82-48 16,-82 48-16,116-41 0,-116 41 15</inkml:trace>
  <inkml:trace contextRef="#ctx0" brushRef="#br0" timeOffset="38148.9477">14266 5163 0,'0'0'0,"0"0"16,99-6-16,-99 6 16,157-18-16</inkml:trace>
  <inkml:trace contextRef="#ctx0" brushRef="#br0" timeOffset="38667.1246">15946 4674 0,'0'0'0,"0"0"15,0 0-15,-91 0 16,91 0-16,-108 28 16,108-28-16,-107 47 15,107-47-15,-83 88 0,83-88 16,-41 102-16,41-102 15,0 0-15,0 84 16,0-84-16,41 51 0,-41-51 16,83 5-16,-83-5 15,99-37-15,-99 37 16,74-75-16,-74 75 16,0 0-16,0 0 0,0 0 15,0 0-15,58-84 16,-58 84-16,33-37 15,-33 37-15,25 24 0,-25-24 16,33 79-16,-33-79 16,58 102-16,-58-102 15,74 56-15</inkml:trace>
  <inkml:trace contextRef="#ctx0" brushRef="#br0" timeOffset="38950.2975">16748 3777 0,'0'0'0,"0"0"15,-66 111-15,66-111 16,-75 158-16,-16 47 16,91-205-16,-58 219 0,58-219 15,-33 209-15,33-209 16,0 200-16,0-200 16,0 0-16</inkml:trace>
  <inkml:trace contextRef="#ctx0" brushRef="#br0" timeOffset="39251.0528">16748 4377 0,'0'0'0,"0"0"16,99-43-16,-99 43 16,123-41-16,-123 41 15,108-14-15,-108 14 16,91 37-16,-91-37 16,75 89-16,-75-89 0,58 134 15,-58-134-15,49 144 16,-49-144-16,75 108 15,-75-108-15</inkml:trace>
  <inkml:trace contextRef="#ctx0" brushRef="#br0" timeOffset="39468.7691">17351 4298 0,'-16'27'0,"16"-27"16,-50 84-16,50-84 15,-74 135-15,74-135 16,-83 149-16,83-149 16,0 0-16,-41 121 0,41-121 15,8 32-15</inkml:trace>
  <inkml:trace contextRef="#ctx0" brushRef="#br0" timeOffset="39618.6855">17715 4591 0,'0'0'0,"0"0"15,124 0-15,-124 0 0,141-14 16,-141 14-16,173-38 15,-173 38-15</inkml:trace>
  <inkml:trace contextRef="#ctx0" brushRef="#br0" timeOffset="40002.9891">18352 3963 0,'0'0'0,"0"0"0,0 0 16,16 70-16,-16-70 16,25 111-16,-25-111 15,58 172-15,-58-172 0,50 177 16,-50-177-16,0 0 16,0 0-16,0 0 15,0 0-15,0 0 16,0 0-16,41 140 0,-41-140 15,25 46-15,-25-46 16,16-51-16,-16 51 0,9-117 16,-9 117-16,0 0 15,24-126-15,-24 126 16,58-69-16,-58 69 16,91 5-16,-91-5 0,99 84 15,-99-84-15,100 129 16,-100-129-16,0 0 15,0 0-15,66 131 16,-66-131-16</inkml:trace>
  <inkml:trace contextRef="#ctx0" brushRef="#br0" timeOffset="40269.9401">18790 3759 0,'41'32'15,"-41"-32"-15,108 102 16,41 65-16,-149-167 16,140 196-16,-140-196 0,108 214 15,-108-214-15,73 209 16,-73-209-16,0 181 15,0-181-15,-57 107 16,57-107-16,-82 15 0,82-15 16</inkml:trace>
  <inkml:trace contextRef="#ctx0" brushRef="#br0" timeOffset="40687.4929">19146 3553 0,'0'0'0,"0"0"0,90-19 16,-90 19-16,100 5 16,-100-5-16,115 52 15,-115-52-15,100 102 0,-100-102 16,58 135-16,-58-135 15,16 135-15,-16-135 16,-41 97-16,41-97 16,-83 61-16,83-61 15,-92 4-15,92-4 0,-90-42 16,90 42-16,-58-65 16,58 65-16,-33-88 15,33 88-15,25-88 16,-25 88-16,74-57 0,-74 57 15,133 0-15,-133 0 16,149 57-16,-149-57 16,140 92-16,-140-92 15,0 0-15,124 103 0,-124-103 16</inkml:trace>
  <inkml:trace contextRef="#ctx0" brushRef="#br0" timeOffset="40878.0025">20362 4046 0,'8'42'0,"-8"-42"15,25 121-15,-25-121 16,8 163-16,-8-163 15,0 0-15,-8 144 0,8-144 16</inkml:trace>
  <inkml:trace contextRef="#ctx0" brushRef="#br0" timeOffset="41020.7217">20139 4185 0,'0'0'16,"0"0"-16,91 10 15,-91-10-15,149 10 16,-149-10-16,181-14 0,-181 14 16</inkml:trace>
  <inkml:trace contextRef="#ctx0" brushRef="#br0" timeOffset="41240.5398">20957 3553 0,'0'0'0,"0"0"15,0 0-15,17 112 0,-17-112 16,41 181-16,1 43 0,-42-224 16,33 223-16,-33-223 15,0 0-15,24 181 16,-24-181-16,9 85 15,-9-85-15</inkml:trace>
  <inkml:trace contextRef="#ctx0" brushRef="#br0" timeOffset="41588.6206">21503 3665 0,'0'0'0,"0"0"15,-41 74-15,41-74 16,-58 94-16,58-94 16,-83 120-16,83-120 15,-91 130-15,91-130 16,0 0-16,0 0 0,0 0 16,0 0-16,-74 99 15,74-99-15,-25 41 0,25-41 16,41-32-16,-41 32 15,108-60-15,-108 60 16,132-48-16,-132 48 16,149-4-16,-149 4 0,116 46 15,-116-46-15,82 89 16,-82-89-16,58 107 16,-58-107-16,0 0 15,9 88-15</inkml:trace>
  <inkml:trace contextRef="#ctx0" brushRef="#br0" timeOffset="43499.3463">12803 7405 0,'148'-70'16</inkml:trace>
  <inkml:trace contextRef="#ctx0" brushRef="#br0" timeOffset="43994.026">13406 6750 0,'33'-10'0,"-33"10"0,108-15 16,-108 15-16,165-8 16,-165 8-16,174 18 15,-174-18-15,0 0 16,124 38-16,-124-38 0,41 65 15,-41-65-15,-33 79 16,33-79-16,-83 79 16,83-79-16,0 0 0,-115 69 15,115-69-15,0 0 16,0 0-16,-83 60 16,83-60-16,-33 48 15,33-48-15,33 41 0,-33-41 16,91 33-16,-91-33 15,149 42-15,-149-42 16,132 46-16,-132-46 0,0 0 16,91 65-16,-91-65 15,25 84-15,-25-84 16,-42 89-16,42-89 16,-99 92-16,99-92 0,-116 80 15,116-80-15,0 0 16,-107 41-16,107-41 15,-91-28-15</inkml:trace>
  <inkml:trace contextRef="#ctx0" brushRef="#br0" timeOffset="44274.784">14357 7028 0,'0'0'0,"0"0"15,0 0-15,124-28 16,33-13-16,-157 41 16,199-52-16,-199 52 0</inkml:trace>
  <inkml:trace contextRef="#ctx0" brushRef="#br0" timeOffset="44465.0195">14696 7373 0,'0'0'0,"124"-42"0,17-15 15,-141 57-15,166-60 16</inkml:trace>
  <inkml:trace contextRef="#ctx0" brushRef="#br0" timeOffset="45430.1894">16500 6731 0,'0'0'0,"0"0"0,-83-32 16,83 32-16,-99-6 15,99 6-15,-141 24 16,141-24-16,-140 60 16,140-60-16,0 0 15,-124 97-15,124-97 0,0 0 16,-67 103-16,67-103 15,17 93-15,-17-93 16,91 55-16,-91-55 16,124 6-16,-124-6 0,124-32 15,-124 32-15,0 0 16,107-66-16,-107 66 16,0 0-16,0 0 0,0 0 15,0 0-15,67-60 16,-67 60-16,49 0 15,-49 0-15,42 78 16,-42-78-16,41 135 0,-41-135 16,49 121-16,-49-121 15,83 61-15,-83-61 16</inkml:trace>
  <inkml:trace contextRef="#ctx0" brushRef="#br0" timeOffset="45708.9721">17260 6196 0,'-16'18'15,"16"-18"-15,-33 79 16,33-79-16,-58 140 0,58-140 16,-33 191-16,33-191 15,-9 214-15,9-214 16,25 209-16,-25-209 16,0 0-16,42 158 0,-42-158 15</inkml:trace>
  <inkml:trace contextRef="#ctx0" brushRef="#br0" timeOffset="46350.4491">17682 6550 0,'0'0'0,"0"0"15,0 0-15,0 0 16,-66 27-16,66-27 15,-66 61-15,66-61 0,-66 79 16,66-79-16,-25 97 16,25-97-16,33 93 15,-33-93-15,99 84 16,-99-84-16,124 56 0,-124-56 16,141 9-16,-141-9 15,99-32-15,-99 32 16,83-84-16,-83 84 15,24-107-15,-24 107 16,-16-111-16,16 111 0,-58-98 16,58 98-16,-83-61 15,83 61-15,0 0 16,-107-28-16,107 28 0,0 0 16,-99 5-16,99-5 15,0 0-15,-58 28 16,58-28-16</inkml:trace>
  <inkml:trace contextRef="#ctx0" brushRef="#br0" timeOffset="47121.6159">18302 6722 0,'0'0'0,"0"0"16,41-20-16,-41 20 16,0 0-16,67-23 15,-67 23-15,0 0 16,0 0-16,82-18 0,-82 18 15,0 0-15,0 0 16,0 0-16,0 0 0,0 0 16,0 0-16,0 0 15,75-14-15,-75 14 16,0 0-16,0 0 0,0 0 16,0 0-16,0 0 15,0 0-15,0 0 0,0 0 16,0 0-16,0 0 15,58-14-15,-58 14 0,0 0 16,0 0-16,0 0 16,0 0-16,0 0 0,0 0 15,0 0-15,0 0 16,0 0-16,0 0 0,24-14 16,-24 14-16,0 0 15,0 0-15,0 0 0,0 0 16,0 0-16,0 0 15,0 0-15,0 0 16,0 0-16,0 0 0,0 0 16,0 0-16,0 0 15,0 0-15,0 0 0,0 0 16,0 0-16,0 0 16,0 0-16,0 0 0,0 0 15,0 0-15,0 0 16,0 0-16,0 0 0,0 0 15,0 0-15,0 0 16,0 0-16,0 0 0,0 0 16,0 0-16,0 0 15,0 0-15,0 0 0,0 0 16,0 0-16,0 0 16,0 0-16,0 0 0,0 0 15,0 0-15,0 0 16,0 0-16,0 0 15,0 0-15,0 0 0</inkml:trace>
  <inkml:trace contextRef="#ctx0" brushRef="#br0" timeOffset="47606.6405">19129 6266 0,'0'0'0,"0"0"15,41-28-15,-41 28 16,66-33-16,-66 33 0,100-28 16,-100 28-16,124 5 15,-124-5-15,124 51 16,-124-51-16,107 98 15,-107-98-15,42 130 16,-42-130-16,0 153 0,0-153 16,-50 140-16,50-140 15,0 0-15,-83 120 16,83-120-16,0 0 16,-91 80-16,91-80 0,0 0 15,-75 32-15,75-32 16,-65-32-16,65 32 15,-33-65-15,33 65 0,25-89 16,-25 89-16,48-75 16,-48 75-16,84-46 15,-84 46-15,107 0 0,-107 0 16,100 46-16,-100-46 16,0 0-16,74 66 15,-74-66-15,0 0 16,66 60-16,-66-60 0</inkml:trace>
  <inkml:trace contextRef="#ctx0" brushRef="#br0" timeOffset="47902.1457">19716 5884 0,'33'33'0,"58"32"16,42 46-16,-17 24 15,-116-135-15,108 145 16,-9 22-16,-99-167 0,49 195 16,-49-195-16,17 205 15,-17-205-15,-25 205 16,25-205-16,-58 158 15,58-158-15,0 0 0,-66 70 16,66-70-16,-25-38 16</inkml:trace>
  <inkml:trace contextRef="#ctx0" brushRef="#br0" timeOffset="48352.2134">19890 5437 0,'0'0'0,"0"0"0,75-55 15,-75 55-15,99-25 16,-99 25-16,108 10 15,-108-10-15,116 51 16,-116-51-16,74 84 0,-74-84 16,25 108-16,-25-108 15,-17 102-15,17-102 16,-58 93-16,58-93 16,-82 51-16,82-51 15,0 0-15,-83 14 0,83-14 16,0 0-16,0 0 15,-58-32-15,58 32 16,-25-75-16,25 75 0,42-61 16,-42 61-16,82-32 15,-82 32-15,124 14 16,-124-14-16,116 56 16,-116-56-16,99 79 0,-99-79 15,75 83-15,-75-83 16,66 52-16</inkml:trace>
  <inkml:trace contextRef="#ctx0" brushRef="#br0" timeOffset="49120.7893">20999 6470 0,'0'0'16,"0"0"-16,99-23 0,-99 23 15,149-33-15,-149 33 16,190-46-16,-190 46 15,198-61-15</inkml:trace>
  <inkml:trace contextRef="#ctx0" brushRef="#br0" timeOffset="49639.2014">22611 5702 0,'0'0'0,"0"0"16,0 0-16,0 0 15,-58 5-15,58-5 16,-66 18-16,66-18 16,-107 38-16,107-38 0,0 0 15,-100 42-15,100-42 16,0 0-16,0 0 15,0 0-15,-91 42 0,91-42 16,0 0-16,0 0 16,-66 32-16,66-32 15,0 0-15,0 0 16,0 0-16,-58 42 0,58-42 16,0 0-16,0 0 15,0 0-15,-16 42 0,16-42 16,16 37-16,-16-37 15,75 5-15,-75-5 16,116-23-16,-116 23 16,140-23-16,-140 23 0,157 14 15,-157-14-15,124 65 16,-124-65-16,75 116 16,-75-116-16,0 148 15,0-148-15,-83 136 16,83-136-16,-157 97 0,157-97 15,-215 33-15,215-33 16</inkml:trace>
  <inkml:trace contextRef="#ctx0" brushRef="#br0" timeOffset="54234.4289">13142 9373 0,'57'-14'0,"-57"14"15</inkml:trace>
  <inkml:trace contextRef="#ctx0" brushRef="#br0" timeOffset="54749.2435">13977 9029 0,'0'0'0,"0"0"15,58 0-15,-58 0 16,115 0-16,-115 0 16,133 13-16,-133-13 15,0 0-15,124 43 0,-124-43 16,0 0-16,82 60 15,-82-60-15,17 79 16,-17-79-16,-41 79 0,41-79 16,0 0-16,-67 65 15,67-65-15,0 0 16,0 0-16,0 0 16,-57 56-16,57-56 0,-17 75 15,17-75-15,41 79 16,-41-79-16,75 74 15,-75-74-15,0 0 0,99 84 16,-99-84-16,0 0 16,58 83-16,-58-83 15,8 89-15,-8-89 16,-41 74-16,41-74 0,-66 60 16,66-60-16,0 0 15,-91 33-15,91-33 16,-83-10-16,83 10 0,-50-55 15</inkml:trace>
  <inkml:trace contextRef="#ctx0" brushRef="#br0" timeOffset="55001.7692">15035 9354 0,'0'0'0,"0"0"0,0 0 16,92-32-16,-92 32 15,132-32-15,-132 32 16,166-38-16,-166 38 15,149-28-15,-149 28 0,0 0 16</inkml:trace>
  <inkml:trace contextRef="#ctx0" brushRef="#br0" timeOffset="55183.0482">15317 9736 0,'0'0'0,"0"0"16,0 0-16,124-10 15,-124 10-15,141-32 0,-141 32 16,181-55-16</inkml:trace>
  <inkml:trace contextRef="#ctx0" brushRef="#br0" timeOffset="56402.9051">17343 9499 0,'0'0'15,"0"0"-15,0 0 16,0 0-16,0 0 0,0 0 16,-8-52-16,8 52 15,0 0-15,-33-56 16,33 56-16,0 0 15,0 0-15,-50-65 0,50 65 16,0 0-16,0 0 16,0 0-16,0 0 0,0 0 15,0 0-15,0 0 16,0 0-16,-66-55 16,66 55-16,0 0 0,0 0 15,0 0-15,0 0 0,0 0 16,0 0-16,0 0 15,0 0-15,0 0 16,0 0-16,-58-42 0,58 42 16,0 0-16,0 0 15,0 0-15,0 0 0,0 0 16,0 0-16,0 0 16,0 0-16,0 0 15,0 0-15,-25-10 0,25 10 16,0 0-16,0 0 15,0 0-15,0 0 0,0 0 16,0 0-16,0 0 16,0 0-16,0 0 0,0 0 15,0 0-15,0 0 16,0 0-16,-33-4 0,33 4 16,-41 0-16,41 0 15,-66 14-15,66-14 16,-91 46-16,91-46 15,-83 70-15,83-70 0,0 0 16,-50 79-16,50-79 16,-8 89-16,8-89 15,33 78-15,-33-78 16,91 51-16,-91-51 0,124 15 16,-124-15-16,124-24 15,-124 24-15,108-55 16,-108 55-16,74-88 15,-74 88-15,0 0 0,0 0 16,50-103-16,-50 103 16,0 0-16,0 0 15,0 0-15,0 0 0,0 0 16,33-79-16,-33 79 16,8-33-16,-8 33 0,17 38 15,-17-38-15,33 93 16,-33-93-16,58 97 15,-58-97-15,0 0 0,74 70 16,-74-70-16,83 0 16,-83 0-16</inkml:trace>
  <inkml:trace contextRef="#ctx0" brushRef="#br0" timeOffset="56769.5638">18137 8219 0,'0'0'0,"0"0"0,0 0 16,-25 61-16,25-61 15,-33 98-15,33-98 0,-41 148 16,41-148-16,-34 200 16,34-200-16,-8 233 15,8-233-15,0 242 16,0-242-16,33 205 15,-33-205-15,50 139 0,-50-139 16,83 65-16,-83-65 16</inkml:trace>
  <inkml:trace contextRef="#ctx0" brushRef="#br0" timeOffset="57788.8243">18501 8996 0,'0'0'0,"0"0"15,0 0-15,0 0 0,57-28 16,-57 28-16,83-37 16,-83 37-16,124-41 15</inkml:trace>
  <inkml:trace contextRef="#ctx0" brushRef="#br0" timeOffset="58272.5836">18914 8493 0,'0'0'0,"0"0"16,0 0-16,58-41 15,-58 41-15,107-14 16,-107 14-16,141 9 15,-141-9-15,149 43 16,-149-43-16,116 74 0,-116-74 16,66 97-16,-66-97 15,24 126-15,-24-126 16,-49 130-16,49-130 16,-75 130-16,75-130 0,-115 103 15,115-103-15,0 0 16,-100 60-16,100-60 15,0 0-15,-99 5 16,99-5-16,-91-61 0,91 61 16,-49-97-16,49 97 15,8-107-15,-8 107 16,66-70-16,-66 70 16,116-19-16,-116 19 0,132 47 15,-132-47-15,141 83 16,-141-83-16,0 0 15,0 0-15,0 0 16,99 89-16,-99-89 0,66 56 16,-66-56-16</inkml:trace>
  <inkml:trace contextRef="#ctx0" brushRef="#br0" timeOffset="58539.6489">19625 8135 0,'41'43'0,"-41"-43"16,108 102-16,32 56 0,-140-158 15,142 191 1,-142-191-16,91 210 0,-91-210 15,41 218-15,-41-218 16,0 0-16,0 182 16,0-182-16,-24 92 0,24-92 15,-33-18-15</inkml:trace>
  <inkml:trace contextRef="#ctx0" brushRef="#br0" timeOffset="58973.374">19757 7912 0,'0'0'0,"0"0"16,67-51-16,-67 51 15,82-33-15,-82 33 16,117 0-16,-117 0 0,108 56 15,-108-56-15,107 93 16,-107-93-16,74 122 16,-74-122-16,17 120 15,-17-120-15,0 0 0,-25 107 16,25-107-16,0 0 16,-66 61-16,66-61 15,-74 9-15,74-9 0,0 0 16,-83-37-16,83 37 15,0 0-15,0 0 16,-58-66-16,58 66 16,0 0-16,-25-74 0,25 74 15,58-37-15,-58 37 16,91 10-16,-91-10 16,108 50-16,-108-50 0,115 71 15,-115-71-15,116 65 16</inkml:trace>
  <inkml:trace contextRef="#ctx0" brushRef="#br0" timeOffset="59219.3587">20792 8685 0,'0'0'16,"0"0"-16,91 8 16,-91-8-16,124-13 0,-124 13 15,149-41-15,-149 41 16</inkml:trace>
  <inkml:trace contextRef="#ctx0" brushRef="#br0" timeOffset="59775.6059">22198 7871 0,'0'0'0,"0"0"15,0 0-15,-42 18 0,42-18 16,-74 23-16,74-23 16,-99 37-16,99-37 15,0 0-15,-100 42 16,100-42-16,0 0 0,0 0 15,0 0-15,0 0 16,0 0-16,-82 32 16,82-32-16,0 0 0,-83 33 15,83-33-15,0 0 16,-41 47-16,41-47 16,-17 75-16,17-75 0,25 69 15,-25-69-15,58 61 16,-58-61-16,107 42 15,-107-42-15,124 37 16,-124-37-16,166 23 0,-166-23 16,173 32-16,-173-32 15,174 66-15,-174-66 16,116 98-16,-116-98 16,58 120-16,-58-120 15,-9 126-15,9-126 0,-74 116 16,74-116-16,-108 79 15,108-79-15,-157 38 16,157-38-16,-140-24 16,140 24-16</inkml:trace>
  <inkml:trace contextRef="#ctx0" brushRef="#br0" timeOffset="62117.5457">14208 11671 0,'25'-9'0,"-25"9"15,91-37-15,-91 37 16,141-24-16,-141 24 0,157 6 16,-157-6-16,148 60 15,-148-60-15,108 106 16,-108-106-16,50 145 15,-50-145-15,-9 163 0,9-163 16,-58 167-16,58-167 16,-91 149-16,91-149 15,-132 116-15,132-116 0,-124 69 16,124-69-16,-116 15 16,116-15-16,0 0 15,-91-33-15,91 33 16,-66-79-16,66 79 0,-25-98 15,25 98-15,17-102 16,-17 102-16,66-65 16,-66 65-16,108-9 0,-108 9 15,132 51-15,-132-51 16,99 74-16,-99-74 16,83 89-16,-83-89 15,66 88-15,-66-88 0,41 74 16,-41-74-16,58 38 15,-58-38-15</inkml:trace>
  <inkml:trace contextRef="#ctx0" brushRef="#br0" timeOffset="62343.5142">15416 11969 0,'0'0'0,"0"0"16,124-5-16,-124 5 16,116 0-16,-116 0 15,124 9-15,-124-9 0,0 0 16</inkml:trace>
  <inkml:trace contextRef="#ctx0" brushRef="#br0" timeOffset="62537.3848">15516 12443 0,'0'0'0,"0"0"0,74 10 16,-74-10-16,124 4 16,-124-4-16,141 5 15,-141-5-15</inkml:trace>
  <inkml:trace contextRef="#ctx0" brushRef="#br0" timeOffset="63165.8729">17169 12187 0,'0'0'16,"0"0"-16,-49-60 15,49 60-15,-66-51 16,66 51-16,-100-43 0,100 43 16,-107 0-16,107 0 15,-99 43-15,99-43 16,0 0-16,-66 79 16,66-79-16,-25 93 15,25-93-15,33 84 0,-33-84 16,74 69-16,-74-69 15,91 29-15,-91-29 16,115-5-16,-115 5 0,100-52 16,-100 52-16,83-69 15,-83 69-15,0 0 16,0 0-16,0 0 16,0 0-16,0 0 0,74-71 15,-74 71-15,50-22 0,-50 22 16,33 32-16,-33-32 15,41 75-15,-41-75 16,58 102-16,-58-102 16,66 84-16,-66-84 0</inkml:trace>
  <inkml:trace contextRef="#ctx0" brushRef="#br0" timeOffset="64134.6095">17847 11407 0,'0'0'0,"0"0"16,-41 78-16,41-78 15,-50 125-15,50-125 16,-49 191-16,49-191 16,-50 232-16,50-232 0,-25 229 15,25-229-15,25 181 16,-25-181-16,58 107 15,-58-107-15,91 23 0,-91-23 16</inkml:trace>
  <inkml:trace contextRef="#ctx0" brushRef="#br0" timeOffset="64508.6077">18170 11607 0,'0'0'0,"0"0"16,0 0-16,0 0 16,0 69-16,0-69 15,0 88-15,0-88 0,0 107 16,0-107-16,0 0 15,0 102-15,0-102 16,0 0-16,0 0 0,0 0 16,0 0-16,0 0 15,0 60-15,0-60 16,41 29-16,-41-29 0,75-23 16,-75 23-16,99-24 15,-99 24-15,0 0 16,107-14-16,-107 14 0,0 0 15,91-4-15,-91 4 16,0 0-16</inkml:trace>
  <inkml:trace contextRef="#ctx0" brushRef="#br0" timeOffset="64735.6645">18509 11578 0,'0'0'0,"0"0"0,0 0 16,16 75-16,-16-75 15,17 116-15,-17-116 16,25 158-16,-25-158 16,8 186-16,-8-186 0,0 186 15,0-186-15,0 0 16,0 121-16,0-121 15</inkml:trace>
  <inkml:trace contextRef="#ctx0" brushRef="#br0" timeOffset="65053.2276">18434 10983 0,'0'0'0,"0"0"16,67 32-16,-67-32 16,99 79-16,66 60 15,-8 38-15,-157-177 0,141 197 16,-25 16-16,-42 6 15,-74-219-15,33 194 16,-33-194-16,-8 192 16,8-192-16,-50 176 0,50-176 15,-91 149-15,91-149 16</inkml:trace>
  <inkml:trace contextRef="#ctx0" brushRef="#br0" timeOffset="67808.6395">17550 14769 0,'0'0'15,"0"0"-15,16-51 16,-16 51-16,9-79 0,-9 79 16,-17-102-16,17 102 15,-74-84-15,74 84 16,-108-55-16,108 55 16,-124-5-16,124 5 0,-124 28 15,124-28-15,-74 60 16,74-60-16,-33 74 15,33-74-15,16 84 16,-16-84-16,58 75 0,-58-75 16,99 59-16,-99-59 15,132 29-15,-132-29 16,133-14-16,-133 14 0,0 0 16,0 0-16,132-41 15,-132 41-15,0 0 16,0 0-16,0 0 0,0 0 15,0 0-15,91-43 16,-91 43-16,58 10 16,-58-10-16,33 74 0,-33-74 15,0 0-15,50 98 16,-50-98-16</inkml:trace>
  <inkml:trace contextRef="#ctx0" brushRef="#br0" timeOffset="68142.0188">16318 14453 0,'0'0'0,"0"0"0,0 0 15,58-19-15,-58 19 16,107-13-16,-107 13 15,141 0-15,-141 0 16,0 0-16,132 23 0,-132-23 16</inkml:trace>
  <inkml:trace contextRef="#ctx0" brushRef="#br0" timeOffset="68350.2342">16194 14737 0,'0'0'0,"0"0"0,74 28 16,-74-28-16,116 14 15,-116-14-15,140 14 16,-140-14-16</inkml:trace>
  <inkml:trace contextRef="#ctx0" brushRef="#br0" timeOffset="68709.6948">14804 13704 0,'0'0'16,"0"0"-16,-17 103 15,17-103-15,0 130 0,0-130 16,17 139-16,-17-139 16,0 0-16,41 112 15,-41-112-15</inkml:trace>
  <inkml:trace contextRef="#ctx0" brushRef="#br0" timeOffset="68944.2216">15301 14109 0,'-25'32'15,"25"-32"-15,-50 93 16,50-93-16,-82 159 0,82-159 16,-101 200-16,101-200 15,-82 186-15,82-186 16,0 0-16,0 0 0,-42 130 16</inkml:trace>
  <inkml:trace contextRef="#ctx0" brushRef="#br0" timeOffset="69399.2691">15251 14672 0,'0'0'0,"0"0"16,0 0-16,50-5 15,-50 5-15,99-5 16,-99 5-16,107 14 0,-107-14 16,108 51-16,-108-51 15,74 84-15,-74-84 16,9 130-16,-9-130 0,-42 135 16,42-135-16,-82 117 15,82-117-15,0 0 16,-91 83-16,91-83 15,0 0-15,0 0 0,-100 28 16,100-28-16,-91-32 0,91 32 16,0 0-16,-57-65 15,57 65-15,-9-80 16,9 80-16,33-83 0,-33 83 16,83-56-16,-83 56 15,116-19-15,-116 19 16,107 33-16,-107-33 15,116 74-15,-116-74 0,82 84 16,-82-84-16,92 84 16,-92-84-16</inkml:trace>
  <inkml:trace contextRef="#ctx0" brushRef="#br0" timeOffset="81987.2825">15507 16021 0,'0'0'0,"0"0"0,0 0 0,0 0 15,0 0-15,0 0 16,0 0-16,0 0 0,0 0 15,0 0-15,0 0 16,-33 36-16,33-36 16,9 84-16,-9-84 15,41 112-15,-41-112 0,74 108 16,-74-108-16,100 69 16,-100-69-16,89 19 15,-89-19-15,92-19 16,-92 19-16,83-60 0,-83 60 15,83-75-15,-83 75 16,58-79-16,-58 79 16,0 0-16,0 0 15,33-84-15,-33 84 16,0 0-16,0 0 0,0 0 16,8-51-16,-8 51 15,0 0-15,0 0 16,-25 112-16,25-112 0,-8 172 15,8-172-15,0 224 16,0-224-16,-8 232 16,8-232-16,-9 214 15,9-214-15,-33 181 0,33-181 16,-49 122-16,49-122 16,0 0-16,-66 60 15,66-60-15,0 0 0,-67-5 16,67 5-16,-41-66 15,41 66-15,-25-116 16,25 116-16,9-139 16,-9 139-16,33-127 15,-33 127-15,58-105 16,-58 105-16,74-79 0,-74 79 16,83-48-16,-83 48 15,74-41-15,-74 41 16,83-42-16,-83 42 0,91-51 15</inkml:trace>
  <inkml:trace contextRef="#ctx0" brushRef="#br0" timeOffset="82198.0048">16748 16086 0,'0'0'0,"0"0"0,91-5 15,-91 5-15,115-14 16,-115 14-16,0 0 16,108-19-16,-108 19 0</inkml:trace>
  <inkml:trace contextRef="#ctx0" brushRef="#br0" timeOffset="82391.3276">16888 16393 0,'0'0'0,"0"0"0,0 0 16,50 28-16,-50-28 15,66 19-15,-66-19 0,107 14 16,-107-14-16,133-14 16</inkml:trace>
  <inkml:trace contextRef="#ctx0" brushRef="#br0" timeOffset="82654.4615">17723 15518 0,'0'0'0,"0"0"16,0 0-16,17 75 15,-17-75-15,16 106 0,-16-106 16,17 145-16,-17-145 16,0 0-16,25 126 15</inkml:trace>
  <inkml:trace contextRef="#ctx0" brushRef="#br0" timeOffset="82888.9583">18219 15797 0,'0'0'16,"0"0"-16,-8 65 16,8-65-16,-9 103 0,9-103 15,-32 148-15,32-148 16,-66 168-16,66-168 15,0 0-15,-58 154 16,58-154-16,-8 98 0</inkml:trace>
  <inkml:trace contextRef="#ctx0" brushRef="#br0" timeOffset="83373.3258">18294 16379 0,'0'0'0,"0"0"15,0 0-15,49 0 16,-49 0-16,91 0 16,-91 0-16,0 0 0,100 18 15,-100-18-15,82 47 16,-82-47-16,50 84 15,-50-84-15,0 107 0,0-107 16,-50 112-16,50-112 16,-82 102-16,82-102 15,-116 74-15,116-74 16,0 0-16,-91 22 0,91-22 16,-66-36-16,66 36 15,0 0-15,-50-69 16,50 69-16,0-89 0,0 89 15,0 0-15,25-79 16,-25 79-16,0 0 16,74-37-16,-74 37 15,91 19-15,-91-19 16,100 74-16,-100-74 16,74 102-16,-74-102 0,58 93 15,-58-93-15,0 0 16,58 70-16,-58-70 15,82 28-15</inkml:trace>
  <inkml:trace contextRef="#ctx0" brushRef="#br0" timeOffset="83840.36">19187 15425 0,'0'0'16,"0"0"-16,0 0 15,0 0-15,-33 28 0,33-28 16,-33 88-16,33-88 15,-33 154-15,8 41 0,25-195 16,0 0-16,-33 209 0,8-4 16,25-205-16,-17 201 15,17-201-15,-8 181 16,8-181-16,8 158 16,-8-158-16,0 0 0,42 107 15</inkml:trace>
  <inkml:trace contextRef="#ctx0" brushRef="#br0" timeOffset="84209.7048">19137 16322 0,'0'0'0,"0"0"16,0 0-16,0 0 0,58-27 16,-58 27-16,66-28 15,-66 28-15,0 0 16,100-23-16,-100 23 15,0 0-15,90 0 0,-90 0 16,75 37-16,-75-37 16,58 80-16,-58-80 15,33 116-15,-33-116 0,25 144 16,-25-144-16,24 135 16,-24-135-16,50 106 15,-50-106-15</inkml:trace>
  <inkml:trace contextRef="#ctx0" brushRef="#br0" timeOffset="84533.796">19741 16173 0,'0'0'0,"0"0"15,0 0-15,-25 80 16,25-80-16,-33 94 0,33-94 16,-66 115-16,66-115 15,-66 117-15,66-117 16,0 0-16,-66 107 0,66-107 15,0 0-15,-51 93 16,51-93-16,0 0 16,-16 56-16,16-56 15,0 0-15</inkml:trace>
  <inkml:trace contextRef="#ctx0" brushRef="#br0" timeOffset="86136.6731">20304 16477 0,'0'0'16,"0"0"-16,41-15 15,-41 15-15,67-22 0,-67 22 16,82-38-16,-82 38 15,100-23-15,-100 23 16,99-18-16,-99 18 0</inkml:trace>
  <inkml:trace contextRef="#ctx0" brushRef="#br0" timeOffset="86629.269">20924 16202 0,'0'0'16,"0"0"-16,0 0 15,66 4-15,-66-4 16,75 15-16,-75-15 0,91 23 16,-91-23-16,91 42 15,-91-42-15,66 75 16,-66-75-16,33 83 0,-33-83 15,-17 103-15,17-103 16,-57 97-16,57-97 16,-83 89-16,83-89 15,0 0-15,-116 60 0,116-60 16,-91 23-16,91-23 16,0 0-16,-83-32 15,83 32-15,-57-71 16,57 71-16,0 0 0,-17-92 15,17 92-15,25-88 16,-25 88-16,0 0 16,74-56-16,-74 56 15,91 13-15,-91-13 0,83 75 16,-83-75-16,91 112 16,-91-112-16,0 0 0,0 0 15,58 121-15,-58-121 16,0 0-16,41 97 0,-41-97 15,58 28-15</inkml:trace>
  <inkml:trace contextRef="#ctx0" brushRef="#br0" timeOffset="86947.086">21197 15634 0,'0'0'0,"0"0"15,41 52-15,-41-52 16,58 97-16,-58-97 0,83 172 16,-83-172-16,74 224 15,-74-224-15,67 247 16,-67-247-16,24 228 15,-24-228-15,-16 190 0,16-190 16,0 0-16,0 0 16,0 0-16,-50 126 15,50-126-15,-41 46 0,41-46 16,-17-51-16,17 51 16</inkml:trace>
  <inkml:trace contextRef="#ctx0" brushRef="#br0" timeOffset="87447.8743">21321 15248 0,'0'0'15,"0"0"-15,0 0 16,33-69-16,-33 69 15,66-42-15,-66 42 0,83-15 16,-83 15-16,83 28 16,-83-28-16,66 75 15,-66-75-15,50 88 16,-50-88-16,16 112 0,-16-112 16,0 0-16,-16 97 15,16-97-15,0 0 16,-50 75-16,50-75 0,0 0 15,-66 47-15,66-47 0,0 0 16,0 0-16,-91 4 16,91-4-16,0 0 15,0 0-15,0 0 0,-83-37 16,83 37-16,0 0 16,-49-64-16,49 64 15,0 0-15,8-61 0,-8 61 16,0 0-16,41-24 15,-41 24-15,58 19 16,-58-19-16,58 60 16,-58-60-16,49 84 0,-49-84 15,34 107-15,-34-107 16,0 0-16,49 93 16,-49-93-16</inkml:trace>
  <inkml:trace contextRef="#ctx0" brushRef="#br0" timeOffset="87755.4299">21826 16384 0,'0'0'0,"0"0"0,66 13 16,-66-13-16,91 5 0,-91-5 15,107-5-15,-107 5 16,0 0-16,124-18 15,-124 18-15,124-38 16,-124 38-16</inkml:trace>
  <inkml:trace contextRef="#ctx0" brushRef="#br0" timeOffset="88404.5271">23388 15662 0,'0'0'15,"0"0"-15,0 0 16,0 0-16,-41 24 0,41-24 16,-74 13-16,74-13 15,-83 28-15,83-28 16,-91 14-16,91-14 0,0 0 16,0 0-16,0 0 15,0 0-15,0 0 16,0 0-16,0 0 0,-99 6 15,99-6-15,0 0 16,-66 18-16,66-18 16,0 0-16,-50 37 15,50-37-15,0 0 16,-33 70-16,33-70 0,0 0 16,0 0-16,-8 83 15,8-83-15,16 89 0,-16-89 16,0 0-16,58 74 15,-58-74-15,83 65 16,-83-65-16,124 61 16,-124-61-16,132 51 15,-132-51-15,141 61 0,-141-61 16,82 79-16,-82-79 16,33 93-16,-33-93 15,-24 112-15,24-112 16,-75 116-16,75-116 0,-116 102 15,116-102-15,-115 51 16,115-51-16,-100 0 16,100 0-16,-58-69 0</inkml:trace>
  <inkml:trace contextRef="#ctx0" brushRef="#br0" timeOffset="90408.968">23471 14783 0,'0'0'0,"0"0"15,-83 0-15,83 0 0,-99 0 16,99 0-16,-107 5 16,107-5-16,-133 0 0,133 0 15,-149 5-15,149-5 16,-148 5-16,148-5 15,-174 4-15,174-4 16,-198 0-16,7-9 0,191 9 16,-190-10-16,190 10 15,-198-10-15,198 10 16,-224-4-16,1 0 16,223 4-16,-215 0 15,215 0-15,-215 8 16,215-8-16,-239 10 0,239-10 15,-273 5-15,0-10 16,40 1-16,233 4 16,-198-6-16,198 6 15,-207 0-15,207 0 0,-248 10 16,-8 0-16,24-1 16,232-9-16,-215 0 15,0 5-15,9-5 16,206 0-16,-199 0 0,-8 4 15,9 1-15,198-5 16,-199 9-16,-16 0 16,9 1-16,206-10 15,-207 4-15,-8 1 16,0-5-16,215 0 0,-190 0 16,-25-9-16,17 4 15,198 5-15,-182-5 16,182 5-16,-199 0 15,199 0-15,-199 10 16,199-10-16,-207 9 16,207-9-16,-182 14 0,182-14 15,-149 14-15,149-14 16,0 0-16,-116 42 16,116-42-16,-74 60 0,74-60 15,-41 98-15,41-98 16,-9 126-16,9-126 15,9 143-15,-9-143 16,16 172-16,-16-172 0,25 186 16,-25-186-16,32 224 15,2-5-15,-34-219 16,42 205-16,-42-205 16,33 195-16,-33-195 0,24 196 15,-24-196-15,17 191 16,-17-191-16,0 162 15,0-162-15,0 149 16,0-149-16,0 111 0,0-111 16,0 0-16,0 0 15,0 84-15,0-84 0,0 0 16,0 0-16,0 0 16,0 0-16,0 0 15,8 61-15,-8-61 16,0 0-16,42 28 0,-42-28 15,91 8-15,-91-8 16,132-8-16,-132 8 16,140-14-16,-140 14 0,157-29 15,-157 29-15,167-14 16,-167 14-16,190-4 16,-190 4-16,182 9 15,-182-9-15,207 9 16,-207-9-16,215 29 0,-215-29 15,206 19-15,-206-19 16,232 27-16,-232-27 16,240 37-16,-240-37 15,247 33-15,-247-33 0,249 32 16,-249-32-16,248 28 16,-248-28-16,264 28 15,-264-28-15,273 22 16,-273-22-16,265 25 15,-17-2-15,-248-23 16,231 9-16,-32-4 0,-9 4 16,-33-4-16,-157-5 15,166 4-15,-166-4 16,190 5-16,-190-5 16,231 9-16,-231-9 15,274 10-15,-274-10 0,290 13 16,-290-13-16,288 14 15,-288-14-15,290 29 16,-9-7-16,-41 7 16,-240-29-16,190 37 15,-190-37-15,207 42 16,-207-42-16,223 37 0,-223-37 16,232 47-16,-232-47 15,207 46-15,-207-46 16,198 56-16,-198-56 15,174 46-15,-174-46 16,157 55-16,-157-55 0,0 0 16,132 43-16,-132-43 15,0 0-15,124 19 16,-124-19-16,91-19 16,-91 19-16,91-75 0,-91 75 15,66-134-15,-66 134 16,50-186-16,-9-28 15,-16-4-15,-25 218 16,25-197-16,-9 1 0,1 2 16,-17 194-16,16-190 15,-7-15-15,-1 10 16,-8 195-16,0-191 16,0 191-16,-8-200 15,8 200-15,-17-215 0,17 215 16,-16-218-16,16 218 15,-9-215-15,9 215 16,0-195-16,0 195 16,9-167-16,-9 167 15,0 0-15,8-121 0,-8 121 16,0 0-16,0 0 16,0 0-16,8-92 0,-8 92 15,0 0-15,0 0 16,-16-61-16,16 61 15,-67-28-15,67 28 16,-115-5-16,115 5 0,-174 5 16,174-5-16,-182 0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16T16:07:33.1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11 613 0,'0'0'0,"0"0"0,0 0 16,0 0-16,0 0 16,0 0-16,0 0 15,33 66-15,-33-66 16,41 92-16,-41-92 0,66 122 16,-66-122-16,58 153 15,-58-153-15,50 153 16,-50-153-16,49 160 15,-49-160-15,33 143 0,-33-143 16,33 135-16,-33-135 16,25 111-16,-25-111 15,17 94-15,-17-94 16,0 0-16,0 0 0,0 0 16,0 0-16,0 0 15,0 0-15,0 0 0,25 69 16,-25-69-16,0 0 15,0 0-15,0 0 0,0 0 16,0 0-16,8-101 16,-8 101-16,8-108 15,-8 108-15,33-111 16,-33 111-16,42-108 0,-42 108 16,0 0-16,57-88 15,-57 88-15,67-75 16,-67 75-16,99-37 15,-99 37-15,82-4 0,-82 4 16,75 23-16,-75-23 16,83 60-16,-83-60 15,74 89-15,-74-89 16,41 108-16,-41-108 0,0 0 16,33 119-16,-33-119 15,33 116-15,-33-116 16,0 0-16,0 0 15,25 108-15,-25-108 0,0 0 16,0 0-16,0 0 16,0 0-16,25 65 15,-25-65-15,33 4 0</inkml:trace>
  <inkml:trace contextRef="#ctx0" brushRef="#br0" timeOffset="697.8415">5061 1651 0,'0'0'0,"0"0"16,0 0-16,-66-14 0,66 14 15,-66 28-15,66-28 16,-58 46-16,58-46 16,-33 80-16,33-80 0,0 87 15,0-87-15,0 0 16,33 84-16,-33-84 16,66 51-16,-66-51 15,99 10-15,-99-10 16,91-29-16,-91 29 0,67-51 15,-67 51-15,0 0 16,33-78-16,-33 78 16,-9-98-16,9 98 0,-49-79 15,49 79-15,0 0 16,-66-56-16,66 56 16,0 0-16,-91-33 15,91 33-15,0 0 0,0 0 16,-75 11-16,75-11 15,0 0-15,0 0 16</inkml:trace>
  <inkml:trace contextRef="#ctx0" brushRef="#br0" timeOffset="1041.6427">5492 1799 0,'0'0'0,"0"0"16,0 0-16,25 84 0,-25-84 16,0 0-16,0 0 15,0 0-15,0 0 16,17 70-16,-17-70 0,0 0 16,0 0-16,8 46 15,-8-46-15,0 0 16,0 0-16,0 0 0,-50-56 15,50 56-15,0 0 16,-8-88-16,8 88 16,0 0-16,33-102 15,-33 102-15,83-79 16,-83 79-16,0 0 0,99-57 16,-99 57-16,0 0 15,91-13-15,-91 13 16</inkml:trace>
  <inkml:trace contextRef="#ctx0" brushRef="#br0" timeOffset="1285.5473">6236 1674 0,'0'0'16,"0"0"-16,0 0 15,0 0-15,25 52 0,-25-52 16,25 59-16,-25-59 16,0 0-16,0 0 15,0 0-15,17 76 0,-17-76 16,-9 46-16,9-46 16,0 0-16,0 0 15,-66-65-15</inkml:trace>
  <inkml:trace contextRef="#ctx0" brushRef="#br0" timeOffset="1415.9763">6013 1399 0,'0'0'0,"0"0"0,0 0 16,0 0-16,0 0 15,0 0-15,17-37 16</inkml:trace>
  <inkml:trace contextRef="#ctx0" brushRef="#br0" timeOffset="1802.6295">6435 1539 0,'0'0'0,"0"0"16,66-5-16,-66 5 16,99-4-16,-99 4 0,99-14 15,-99 14-15,0 0 16,0 0-16,0 0 16,0 0-16,0 0 0,108 0 15,-108 0-15,0 0 16,41 37-16,-41-37 15,-16 41-15,16-41 16,-75 67-16,75-67 0,0 0 16,-58 69-16,58-69 15,0 0-15,-41 69 16,41-69-16,0 0 0,-16 66 16,16-66-16,0 0 15,33 42-15,-33-42 16,66-5-16</inkml:trace>
  <inkml:trace contextRef="#ctx0" brushRef="#br0" timeOffset="2221.255">7196 1613 0,'0'0'16,"0"0"-16,0 0 0,0 0 16,-34 48-16,34-48 15,-24 55-15,24-55 16,0 0-16,-17 75 16,17-75-16,25 74 15,-25-74-15,0 0 0,50 46 16,-50-46-16,0 0 15,90 23-15,-90-23 16,83-27-16,-83 27 0,0 0 16,66-52-16,-66 52 15,17-78-15,-17 78 16,-50-84-16,50 84 16,-66-61-16,66 61 0,0 0 15,-83-41-15,83 41 16,0 0-16,0 0 15,-91-10-15,91 10 16,0 0-16,-66 13 0,66-13 16,0 0-16</inkml:trace>
  <inkml:trace contextRef="#ctx0" brushRef="#br0" timeOffset="2671.8048">7535 1678 0,'0'0'0,"0"0"15,0 0-15,0 0 16,33 70-16,-33-70 0,0 0 16,33 65-16,-33-65 15,0 0-15,0 0 16,0 0-16,0 0 0,0 0 15,0 0-15,24 65 16,-24-65-16,0 0 0,0 0 16,0 0-16,0 0 15,0 0-15,-8-87 16,8 87-16,17-94 16,-17 94-16,0 0 0,33-87 15,-33 87-15,0 0 16,58-51-16,-58 51 15,0 0-15,58-15 0,-58 15 16,66 37-16,-66-37 16,58 88-16,-58-88 15,0 0-15,41 108 16,-41-108-16,0 0 0,33 88 16,-33-88-16,0 0 15,33 28-15,-33-28 16,50-61-16</inkml:trace>
  <inkml:trace contextRef="#ctx0" brushRef="#br0" timeOffset="2948.1657">8138 967 0,'0'0'0,"0"0"0,0 0 16,0 94-16,0-94 16,17 106-16,-17-106 15,32 144-15,-32-144 16,42 150-16,-42-150 0,0 0 16,33 133-16,-33-133 15,0 0-15,0 0 16,0 0-16,25 103 0,-25-103 15,-8 47-15,8-47 16</inkml:trace>
  <inkml:trace contextRef="#ctx0" brushRef="#br0" timeOffset="3122.1261">7882 1577 0,'0'0'0,"0"0"16,0 0-16,0 0 15,66-24-15,-66 24 16,107-19-16,-107 19 16,132-18-16,-132 18 0,133-10 15,-133 10-15,132-28 16</inkml:trace>
  <inkml:trace contextRef="#ctx0" brushRef="#br0" timeOffset="3590.7294">8874 1511 0,'0'0'15,"0"0"-15,0 0 16,-58-9-16,58 9 0,-74 4 16,74-4-16,-83 28 15,83-28-15,-74 47 16,74-47-16,-42 70 15,42-70-15,0 0 16,-16 79-16,16-79 0,25 69 16,-25-69-16,0 0 15,49 52-15,-49-52 16,91 14-16,-91-14 0,0 0 16,83-33-16,-83 33 15,74-70-15,-74 70 16,66-93-16,-66 93 15,0 0-15,0 0 16,0 0-16,0 0 0,0 0 0,0 0 16,50-88-16,-50 88 15,0 0-15,33-42 0,-33 42 16,33 20-16,-33-20 16,25 58-16,-25-58 15,41 94-15,-41-94 16,0 0-16,50 93 0,-50-93 15,66 47-15,-66-47 16,83-28-16</inkml:trace>
  <inkml:trace contextRef="#ctx0" brushRef="#br0" timeOffset="3863.4285">9478 888 0,'0'0'0,"0"0"15,33 79-15,-33-79 0,58 107 16,-58-107-16,49 158 15,-49-158-15,58 167 16,-58-167-16,41 168 16,-41-168-16,42 144 15,-42-144-15,0 0 0</inkml:trace>
  <inkml:trace contextRef="#ctx0" brushRef="#br0" timeOffset="6402.0257">13985 1404 0,'17'28'0,"-17"-28"0,49 65 15,-49-65-15,66 102 16,-66-102-16,0 0 0,83 112 16,-83-112-16,0 0 15,66 80-15,-66-80 16,0 0-16,66 22 0,-66-22 16,57-32-16,-57 32 15,42-88-15,-42 88 16,42-108-16,-42 108 15,0 0-15,8-111 0,-8 111 16,0 0-16,0 0 16,25-107-16,-25 107 15,0 0-15,0 0 0,0 0 16,33-65-16,-33 65 16,0 0-16,0 0 15</inkml:trace>
  <inkml:trace contextRef="#ctx0" brushRef="#br0" timeOffset="6798.3021">14837 1744 0,'0'0'0,"0"0"0,33-42 15,-33 42-15,41-47 16,-41 47-16,66-61 16,-66 61-16,0 0 15,58-78-15,-58 78 0,0 0 16,0 0-16,33-70 16,-33 70-16,-33-51 15,33 51-15,0 0 16,-66-18-16,66 18 0,-83 33 15,83-33-15,-58 73 16,58-73-16,-33 94 16,33-94-16,0 84 15,0-84-15,50 55 0,-50-55 16,83 37-16,-83-37 16,115 0-16,-115 0 15,109-42-15,-109 42 16</inkml:trace>
  <inkml:trace contextRef="#ctx0" brushRef="#br0" timeOffset="7146.6632">15507 1516 0,'0'0'0,"0"0"16,0 0-16,0 0 15,33 65-15,-33-65 16,50 74-16,-50-74 0,0 0 16,0 0-16,66 79 15,-66-79-15,0 0 0,0 0 16,0 0-16,0 0 16,58 57-16,-58-57 15,0 0-15,0 0 0,-58-32 16,58 32-16,-49-81 15,49 81-15,0 0 16,-42-87-16,42 87 16,0-85-16,0 85 15,50-64-15,-50 64 0,99-43 16,-99 43-16,116-37 16,-116 37-16,116-46 15</inkml:trace>
  <inkml:trace contextRef="#ctx0" brushRef="#br0" timeOffset="7433.1642">16384 902 0,'0'0'0,"0"0"16,25 93-16,-25-93 16,33 102-16,-33-102 15,49 135-15,-49-135 0,33 130 16,-33-130-16,0 0 16,33 116-16,-33-116 15,0 0-15,9 84 16,-9-84-16,0 0 0,-25 32 15</inkml:trace>
  <inkml:trace contextRef="#ctx0" brushRef="#br0" timeOffset="7618.6279">16185 1478 0,'0'0'0,"0"0"16,67-32-16,-67 32 15,132-36-15,-132 36 16,140-29-16,-140 29 16,141-22-16,-141 22 0,116-39 15,-116 39-15,0 0 16</inkml:trace>
  <inkml:trace contextRef="#ctx0" brushRef="#br0" timeOffset="7811.7119">17136 1377 0,'0'0'0,"0"0"15,25 51-15,-25-51 16,33 55-16,-33-55 16,0 0-16,42 79 15,-42-79-15,0 0 0,0 0 16,24 48-16,-24-48 15,0 0-15</inkml:trace>
  <inkml:trace contextRef="#ctx0" brushRef="#br0" timeOffset="7986.303">16963 1106 0,'0'0'0,"0"0"16,0 0-16,0 0 0,0 0 16,16-32-16,-16 32 15,0 0-15</inkml:trace>
  <inkml:trace contextRef="#ctx0" brushRef="#br0" timeOffset="8400.0095">17756 842 0,'0'0'15,"0"0"-15,0 0 16,0 0-16,33 78 0,-33-78 15,42 126-15,-42-126 16,33 158-16,-33-158 16,33 181-16,-33-181 15,0 0-15,0 0 0,0 0 16,0 0-16,17 159 16,-17-159-16,8 88 15</inkml:trace>
  <inkml:trace contextRef="#ctx0" brushRef="#br0" timeOffset="8817.3719">18095 1111 0,'0'0'0,"0"0"0,-57 48 15,57-48-15,-75 69 16,75-69-16,-58 88 16,58-88-16,0 0 15,0 0-15,0 0 0,0 0 16,0 0-16,-41 83 16,41-83-16,8 52 15,-8-52-15,58 4 0,-58-4 16,116-18-16,-116 18 15,0 0-15,140-33 16,-140 33-16,141-5 16,-141 5-16,132 14 0,-132-14 15,83 56-15,-83-56 16,58 79-16,-58-79 16,25 94-16,-25-94 15,0 0-15,0 0 16,16 88-16,-16-88 0,25 41 15,-25-41-15</inkml:trace>
  <inkml:trace contextRef="#ctx0" brushRef="#br0" timeOffset="9300.9449">19063 1371 0,'0'0'0,"0"0"15,0 0-15,-58-18 16,58 18-16,-66 9 16,66-9-16,-75 33 0,75-33 15,-74 66-15,74-66 16,0 0-16,-41 87 15,41-87-15,-9 89 16,9-89-16,0 0 0,33 70 16,-33-70-16,0 0 15,67 37-15,-67-37 16,82-10-16,-82 10 0,66-56 16,-66 56-1,42-84-15,-42 84 0,0 0 16,0 0-16,0 0 15,0 0-15,0 0 0,33-83 16,-33 83-16,0 0 16,25-50-16,-25 50 15,24 8-15,-24-8 16,50 47-16,-50-47 0,50 78 16,-50-78-16,0 0 15,58 67-15,-58-67 16,66 8-16</inkml:trace>
  <inkml:trace contextRef="#ctx0" brushRef="#br0" timeOffset="9585.6803">19476 781 0,'0'0'16,"0"0"-16,25 98 16,-25-98-16,33 134 0,-33-134 15,41 186-15,-41-186 16,34 192-16,-34-192 15,49 176-15,-49-176 16,42 149-16,-42-149 0</inkml:trace>
  <inkml:trace contextRef="#ctx0" brushRef="#br0" timeOffset="29230.6673">13257 7722 0,'0'0'16,"0"0"-16,0 0 0,0 0 16,0 60-16,0-60 15,0 0-15,0 0 16,9 60-16,-9-60 15,0 0-15,24 93 0,-24-93 16,0 0-16,33 98 16,-33-98-16,0 0 15,34 102-15,-34-102 0,0 0 16,24 89-16,-24-89 16,0 0-16,0 0 15,17 89-15,-17-89 0,0 0 16,0 0-16,0 0 15,0 0-15,0 0 16,0 0-16,0 0 16,16 79-16,-16-79 0,0 0 15,0 0-15,0 0 16,0 0-16,0 0 16,0 0-16,0 0 0,0 0 15,0 0-15,0 0 16,0 50-16,0-50 0,0 0 15,0 0-15,0 0 16,0 0-16,0 0 0,0 0 16,0 0-16,0 0 15</inkml:trace>
  <inkml:trace contextRef="#ctx0" brushRef="#br0" timeOffset="55761.5845">11835 4549 0,'0'0'0,"0"0"15,0 0-15,0 0 16,0 0-16,0 0 15,17 18-15,-17-18 16,16 56-16,-16-56 0,25 70 16,-25-70-16,0 0 15,33 70-15,-33-70 16,0 0-16,49 46 0,-49-46 16,75 5-16,-75-5 15,75-37-15,-75 37 16,66-61-16,-66 61 15,0 0-15,0 0 0,0 0 16,0 0-16,0 0 16,49-74-16,-49 74 0,33-47 15,-33 47-15,0 0 16,0 0-16,50 88 16,-50-88-16,0 131 15,0-131-15,-8 168 0,8-168 16,-33 167-16,33-167 15,0 0-15,0 0 16,-25 130-16,25-130 0,0 0 16,0 0-16,0 0 15,-33 74-15,33-74 16,0 0-16,-42 0 0,42 0 16,-24-70-16,24 70 15,0-101-15,0 101 16,24-99-16,-24 99 0,50-98 15,-50 98-15,66-69 16,-66 69-16,0 0 16,75-51-16,-75 51 15,0 0-15,0 0 0,66-51 16,-66 51-16,0 0 16</inkml:trace>
  <inkml:trace contextRef="#ctx0" brushRef="#br0" timeOffset="55985.8827">12794 4633 0,'0'0'16,"0"0"-16,0 0 15,58-15-15,-58 15 16,0 0-16,83-23 0,-83 23 16,0 0-16,0 0 15,0 0-15</inkml:trace>
  <inkml:trace contextRef="#ctx0" brushRef="#br0" timeOffset="56153.368">12885 4856 0,'0'0'0,"0"0"16,66-19-16,-66 19 16,83-19-16,-83 19 15,91-33-15</inkml:trace>
  <inkml:trace contextRef="#ctx0" brushRef="#br0" timeOffset="56963.6859">14068 4382 0,'0'0'0,"0"0"15,0 0-15,0 0 16,0 0-16,0 0 0,-42 55 16,42-55-16,-24 79 15,24-79-15,-34 112 16,34-112-16,-24 125 16,24-125-16,-17 130 0,17-130 15,0 0-15,0 122 16,0-122-16,0 0 15,17 78-15,-17-78 0,0 0 16,58 24-16</inkml:trace>
  <inkml:trace contextRef="#ctx0" brushRef="#br0" timeOffset="57282.4151">14175 4757 0,'0'0'15,"0"0"-15,0 0 16,0 0-16,0 0 0,25-23 15,-25 23-15,0 0 16,0 0-16,58-23 16,-58 23-16,74 0 15,-74 0-15,66 42 0,-66-42 16,67 75-16,-67-75 16,57 83-16,-57-83 15,50 61-15</inkml:trace>
  <inkml:trace contextRef="#ctx0" brushRef="#br0" timeOffset="57565.3555">14489 4670 0,'0'0'0,"0"0"15,0 0-15,-49 64 16,49-64-16,-42 75 16,42-75-16,0 0 0,-33 79 15,33-79-15,0 0 16,0 0-16,0 0 0,-24 61 15</inkml:trace>
  <inkml:trace contextRef="#ctx0" brushRef="#br0" timeOffset="57956.3391">14894 4567 0,'0'0'0,"0"0"15,0 0-15,17 56 16,-17-56-16,17 60 16,-17-60-16,0 0 0,0 0 15,24 84-15,-24-84 16,0 0-16,0 0 15,0 0-15,0 0 0,9 66 16,-9-66-16</inkml:trace>
  <inkml:trace contextRef="#ctx0" brushRef="#br0" timeOffset="58149.2843">14779 4782 0,'0'0'0,"0"0"16,0 0-16,0 0 0,41-15 16,-41 15-16,66-23 15,-66 23-15,0 0 16,75-33-16,-75 33 16,74-55-16</inkml:trace>
  <inkml:trace contextRef="#ctx0" brushRef="#br0" timeOffset="58590.7459">15309 4521 0,'0'0'16,"0"0"-16,0 0 0,0 0 15,0 0-15,41-5 16,-41 5-16,0 0 15,66 0-15,-66 0 0,0 0 16,67 18-16,-67-18 16,0 0-16,41 57 15,-41-57-15,16 83 16,-16-83-16,0 0 0,-8 103 16,8-103-16,0 0 15,-41 88-15,41-88 16,0 0-16,-58 46 0,58-46 15,0 0-15,-74 10 16,74-10-16,0 0 16,-42-38-16,42 38 15,0 0-15,-16-55 0,16 55 16,33-51-16,-33 51 16,0 0-16,74-28 0,-74 28 15,0 0-15,75 14 16,-75-14-16,0 0 15,0 0-15,74 46 16,-74-46-16,0 0 0,74 33 16</inkml:trace>
  <inkml:trace contextRef="#ctx0" brushRef="#br0" timeOffset="58887.8177">15640 4359 0,'0'0'0,"0"0"16,58 23-16,-58-23 0,65 51 16,-65-51-16,67 74 15,-67-74-15,58 88 16,-58-88-16,41 116 0,-41-116 15,25 112-15,-25-112 16,0 0-16,0 0 16,16 102-16,-16-102 15,0 0-15,0 0 0,0 0 16,0 0-16,17 60 16</inkml:trace>
  <inkml:trace contextRef="#ctx0" brushRef="#br0" timeOffset="59392.6191">16020 4191 0,'0'0'0,"0"0"0,0 0 16,0 0-16,0 0 15,0 0-15,0 0 16,0 0-16,83 18 16,-83-18-16,58 51 0,-58-51 15,49 74-15,-49-74 16,0 0-16,25 84 15,-25-84-15,0 0 0,0 0 16,0 65-16,0-65 16,0 0-16,0 0 15,-41 42-15,41-42 16,0 0-16,0 0 0,0 0 16,0 0-16,-50-4 15,50 4-15,0 0 16,-25-38-16,25 38 0,0 0 15,0 0-15,0 0 16,0 0-16,0 0 16,58-18-16,-58 18 15,0 0-15,66 23 0,-66-23 16,0 0-16,91 28 16,-91-28-16</inkml:trace>
  <inkml:trace contextRef="#ctx0" brushRef="#br0" timeOffset="59681.5845">16764 4479 0,'0'0'16,"0"0"-16,0 0 15,8 74-15,-8-74 0,17 93 16,-17-93-16,0 0 16,17 103-16,-17-103 15,0 0-15,0 0 0,8 97 16,-8-97-16,0 0 15</inkml:trace>
  <inkml:trace contextRef="#ctx0" brushRef="#br0" timeOffset="59891.902">16524 4734 0,'0'0'16,"0"0"-16,50-3 16,-50 3-16,66-10 15,-66 10-15,91-10 0,-91 10 16,91-28-16,-91 28 16,108-37-16</inkml:trace>
  <inkml:trace contextRef="#ctx0" brushRef="#br0" timeOffset="60242.1826">17343 4307 0,'0'0'0,"0"0"0,0 0 16,0 0-16,17 70 15,-17-70-15,24 97 0,-24-97 16,17 131-16,-17-131 16,8 126-16,-8-126 15,0 115-15,0-115 16</inkml:trace>
  <inkml:trace contextRef="#ctx0" brushRef="#br0" timeOffset="73413.9075">20048 4056 0,'0'0'16,"0"0"-16,-50 55 15,50-55-15,-59 74 0,59-74 16,-58 113-16,58-113 15,-57 144-15,57-144 16,-34 163-16,34-163 0,-24 162 16,24-162-16,8 164 15,-8-164-15,33 148 16,-33-148-16,41 135 16,-41-135-16,66 88 15,-66-88-15,84 32 0</inkml:trace>
  <inkml:trace contextRef="#ctx0" brushRef="#br0" timeOffset="73652.3002">20321 4763 0,'0'0'15,"0"0"-15,58-10 16,-58 10-16,115-19 0,-115 19 16,157-32-16,-157 32 15</inkml:trace>
  <inkml:trace contextRef="#ctx0" brushRef="#br0" timeOffset="74237.5598">21189 4334 0,'0'0'16,"0"0"-16,41-27 15,-41 27-15,75-28 16,-75 28-16,99-23 0,-99 23 16,116-10-16,-116 10 15,107 14-15,-107-14 16,83 47-16,-83-47 0,66 70 15,-66-70-15,50 97 16,-50-97-16,8 121 16,-8-121-16,-17 130 15,17-130-15,-58 108 0,58-108 16,-74 78-16,74-78 16,-91 46-16,91-46 15,-99 25-15,99-25 16,0 0-16,-91-5 0,91 5 15,0 0-15,0 0 16,-58-33-16,58 33 0,-25-56 16,25 56-16,33-60 15,-33 60-15,75-56 16,-75 56-16,99-23 16,-99 23-16,99 0 15,-99 0-15,91 23 0,-91-23 16,83 51-16,-83-51 15,49 60-15,-49-60 16,0 0-16,33 70 0,-33-70 16,0 0-16,34 56 15,-34-56-15</inkml:trace>
  <inkml:trace contextRef="#ctx0" brushRef="#br0" timeOffset="74462.0398">22479 5074 0,'0'0'0,"0"0"15,25 70-15,-25-70 16,24 84-16,-24-84 0,25 103 15,-25-103-15,0 0 16,8 69-16,-8-69 16</inkml:trace>
  <inkml:trace contextRef="#ctx0" brushRef="#br0" timeOffset="74824.3326">22934 4134 0,'0'0'0,"0"0"16,41 71-16,-41-71 16,66 102-16,-66-102 15,58 139-15,-58-139 16,50 172-16,-50-172 0,33 164 16,-33-164-16,0 0 15,15 125-15,-15-125 0,0 0 16,0 0-16,25 42 0,-25-42 15,26-18-15,-26 18 16</inkml:trace>
  <inkml:trace contextRef="#ctx0" brushRef="#br0" timeOffset="75170.4086">22611 3419 0,'0'0'0,"0"0"0,116 23 15,33 46-15,24 29 16,-16 14-16,-157-112 15,157 130-15,-16 33 16,8 5-16,-149-168 0,107 167 16,-107-167-16,91 185 15,-91-185-15,66 219 16,-66-219-16,25 232 16,-25-232-16,-49 233 15,49-233-15,-100 200 16,100-20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16T16:10:11.965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853 8164 0,'0'0'0,"0"0"0,0 0 16,0 0-16,0 0 15,0 0-15,0 0 0,0 0 16,0 0-16,0 0 16,0 0-16,0 0 15,0 0-15,-25 46 0,25-46 16,0 0-16,0 0 0,0 75 15,0-75-15,0 0 16,0 0-16,25 74 16,-25-74-16,41 47 31,-41-47-31,0 0 0,58-10 0,-58 10 0,0 0 16,0 0-16,0 0 0,66-46 15,-66 46-15,0 0 16,58-33-16,-58 33 15,49 9-15,-49-9 16,33 66-16,-33-66 0,17 107 16,-17-107-16,-8 140 15,8-140-15,-33 143 16,33-143-16,0 0 0,-50 121 16,50-121-16,0 0 15,-74 79-15,74-79 16,0 0-16,-66 19 15,66-19-15,0 0 0,-50-47 16,50 47-16,-25-93 16,25 93-16,17-116 15,-17 116-15,58-112 0,-58 112 16,90-102-16,-90 102 16,0 0-16,91-79 15,-91 79-15,0 0 0,0 0 16,75-56-16,-75 56 15,0 0-15,0 0 16</inkml:trace>
  <inkml:trace contextRef="#ctx0" brushRef="#br0" timeOffset="290.868">1299 8242 0,'0'0'16,"0"0"-16,0 0 15,0 0-15,0 0 16,83-13-16,-83 13 0,0 0 15,82-14-15,-82 14 16,0 0-16,0 0 16,0 0-16,83-14 0,-83 14 15,0 0-15</inkml:trace>
  <inkml:trace contextRef="#ctx0" brushRef="#br0" timeOffset="456.4882">1489 8299 0,'0'0'0,"-16"32"0,16-32 15,0 0-15,0 0 16,-25 65-16,25-65 16,-8 56-16,8-56 0,33 33 15,-33-33-15,0 0 16,74-5-16,-74 5 16,0 0-16,91-42 0,-91 42 15</inkml:trace>
  <inkml:trace contextRef="#ctx0" brushRef="#br0" timeOffset="748.2919">1927 8285 0,'0'0'0,"0"0"15,0 0-15,0 0 16,17-28-16,-17 28 15,41-38-15,-41 38 16,0 0-16,0 0 0,58-37 16,-58 37-16,58-14 15,-58 14-15,50 42 16,-50-42-16,49 80 0,-49-80 16,58 92-16,-58-92 15,0 0-15,50 85 16,-50-85-16,58 41 15,-58-41-15,0 0 0</inkml:trace>
  <inkml:trace contextRef="#ctx0" brushRef="#br0" timeOffset="982.0762">2250 8140 0,'0'0'0,"0"0"0,-50 66 15,50-66-15,-49 93 16,49-93-16,-58 120 16,58-120-16,0 0 0,-50 107 15,50-107-15,-16 38 16,16-38-16,24-38 0</inkml:trace>
  <inkml:trace contextRef="#ctx0" brushRef="#br0" timeOffset="1449.279">2341 7535 0,'0'0'0,"0"0"15,0 0-15,41-36 16,-41 36-16,0 0 0,66-20 16,-66 20-16,0 0 15,91 5-15,-91-5 16,66 56-16,-66-56 0,34 93 15,-34-93-15,0 112 16,0-112-16,-42 116 16,42-116-16,0 0 15,-66 88-15,66-88 0,-91 56 16,91-56-16,0 0 16,-83 14-16,83-14 15,-57-33-15,57 33 0,0 0 16,-9-64-16,9 64 15,0 0-15,42-66 16,-42 66-16,82-28 16,-82 28-16,91 0 0,-91 0 15,83 37-15,-83-37 16,0 0-16,58 66 16</inkml:trace>
  <inkml:trace contextRef="#ctx0" brushRef="#br0" timeOffset="2300.8809">1712 9373 0,'0'0'0,"0"0"0,0 0 15,17 69-15,-17-69 16,25 99-16,-25-99 16,41 124-16,-41-124 0,33 154 15,-33-154-15,42 187 16,-42-187-16,41 204 16,-17 15-16,-24-219 15,34 213-15,-18 10 0,1-12 16,-17-211-16,8 205 15,9 13-15,7 5 16,-24-223-16,17 228 16,0 14-16,7-1 15,-24-241-15,17 243 0,8 3 16,0-4-16,-25-242 16,16 233-16,9 4 15,-9-9-15,-16-228 16,17 214-16,-17-214 15,25 233-15,-25-233 0,25 256 16,-25-256-16,24 237 16,-24-237-16,0 0 15,0 0-15,25 191 0,-25-191 16</inkml:trace>
  <inkml:trace contextRef="#ctx0" brushRef="#br0" timeOffset="5400.181">1555 9694 0,'0'0'16,"0"0"-16,0 0 0,0 0 15,0 0-15,0 0 16,0 0-16,0 0 0,0 0 16,0 0-16,0 0 15,0 0-15,0 0 16,0 0-16,0 0 0,0 0 16,0 0-16,0 0 15,0 0-15,0 0 0,0 0 16,0 0-16,0 0 15,0 0-15,0 0 0,0 0 16,0 0-16,0 0 16,0 0-16,0 0 15,0 0-15,0 0 0,0 0 16,0 0-16,0 0 0,0 0 16,0 0-16,0 0 15,0 0-15,0 0 16,0 0-16,0 0 15,0 0-15,0 0 0,0 0 16,0 0-16,0 0 16,0 0-16,0 0 0,0 0 15,0 0-15,0 0 16,0 0-16,0 0 16,0 0-16,0 0 0,0 0 15,0 0-15,0 0 16,0 0-16,0 0 0,0 0 15,0 0-15,0 0 16,0 0-16,0 0 16,0 0-16,0 0 0,0 0 15,-33 9-15,33-9 16,0 0-16,0 0 16,0 0-16,-58 33 15,58-33-15,0 0 0,0 0 16,-66 32-16,66-32 15,0 0-15,0 0 16,0 0-16,0 0 0,0 0 16,0 0-16,0 0 15,0 0-15,0 0 0,-58 10 16,58-10-16,0 0 16,0 0-16,0 0 0,0 0 15,0 0-15,0 0 16,0 0-16,0 0 0,-33 9 15,33-9-15,0 0 16,0 0-16,0 0 16,0 0-16</inkml:trace>
  <inkml:trace contextRef="#ctx0" brushRef="#br0" timeOffset="6361.6792">1473 9503 0,'0'0'0,"0"0"16,0 0-16,0 0 0,0 0 15,0 0-15,0 0 16,0 0-16,0 0 16,0 0-16,0 0 0,0 0 15,0 0-15,41-13 16,-41 13-16,0 0 15,50 23-15,-50-23 16,49 60-16,-49-60 0,33 74 16,-33-74-16,9 89 15,-9-89-15,0 0 16,0 88-16,0-88 16,0 0-16,-9 93 0,9-93 15,0 0-15,-24 89 16,24-89-16,0 0 15,-50 74-15,50-74 0,0 0 16,0 0-16,0 0 16,0 0-16,0 0 15,-41 37-15,41-37 0,0 0 16,0 0-16,-50-4 16,50 4-16,0 0 15,0 0-15,-17-48 0,17 48 16,0 0-16,17-55 15,-17 55-15,0 0 16,58-37-16,-58 37 0,0 0 16,74 0-16,-74 0 15,0 0-15,66 18 16,-66-18-16,0 0 16,0 0-16,0 0 0,67 24 15,-67-24-15,0 0 16,49 18-16,-49-18 15</inkml:trace>
  <inkml:trace contextRef="#ctx0" brushRef="#br0" timeOffset="7119.5105">1373 10801 0,'0'0'0,"0"0"15,0 0-15,0 0 16,0 0-16,0 0 0,0 0 16,75-5-16,-75 5 15,74-37-15,-74 37 16,0 0-16,0 0 0,66-65 16,-66 65-16,0 0 15,0 0-15,0 0 16,0 0-16,58-80 15,-58 80-15,0 0 0,0 0 16,0 0-16,0 0 16,33-50-16,-33 50 15,0 0-15,0 0 0,0 0 0,0 0 16,17 69-16,-17-69 16,0 126-16,0-126 15,0 145-15,0-145 16,0 125-16,0-125 0,0 0 15,0 0-15</inkml:trace>
  <inkml:trace contextRef="#ctx0" brushRef="#br0" timeOffset="7635.5056">1531 11685 0,'0'0'0,"0"0"0,0 0 16,0 0-16,-34 51 15,34-51-15,-24 84 0,24-84 16,0 0-16,-9 102 16,9-102-16,17 98 15,-17-98-15,50 65 16,-50-65-16,82 23 0,-82-23 15,91-27-15,-91 27 16,66-66-16,-66 66 16,0 0-16,33-93 15,-33 93-15,0-97 0,0 97 16,-41-89-16,41 89 16,0 0-16,-66-55 15,66 55-15,0 0 16,0 0-16,-58-23 0,58 23 15,0 0-15,-50 27 16,50-27-16</inkml:trace>
  <inkml:trace contextRef="#ctx0" brushRef="#br0" timeOffset="7903.1261">1696 12582 0,'0'0'16,"0"0"-16,0 0 15,-8 80-15,8-80 0,0 79 16,0-79-16,8 102 15,-8-102-15,16 116 16,-16-116-16,0 0 16,9 117-16,-9-117 0</inkml:trace>
  <inkml:trace contextRef="#ctx0" brushRef="#br0" timeOffset="8467.6769">1655 13807 0,'0'0'0,"0"0"0,0 0 16,0 0-16,0 0 15,0 0-15,49-19 16,-49 19-16,75 10 16,-75-10-16,74 51 0,-74-51 15,58 98-15,-58-98 16,16 139-16,-16-139 15,-16 172-15,16-172 0,-66 163 16,66-163-16,-75 139 16,75-139-16,-82 88 15,82-88-15,0 0 16,-83 47-16,83-47 0,0 0 16,-83 4-16,83-4 15,-49-37-15,49 37 16,0 0-16,-9-74 15,9 74-15,42-89 0,-42 89 16,82-55-16,-82 55 16,91-14-16,-91 14 0,91 32 15,-91-32-15,75 65 16,-75-65-16,0 0 16,74 66-16,-74-66 15,0 0-15,75 37 0</inkml:trace>
  <inkml:trace contextRef="#ctx0" brushRef="#br0" timeOffset="10120.8067">2374 9475 0,'0'0'0,"0"0"0,8 126 15,-8-126-15,0 0 16,8 116-16,-8-116 0,0 0 15,0 0-15,0 0 16,0 0-16,0 0 16,0 0-16,17 98 15,-17-98-15,41 37 0,-41-37 16,83 0-16,-83 0 16,0 0-16,99-28 15,-99 28-15,0 0 0,0 0 16,0 0-16,83-37 15,-83 37-15</inkml:trace>
  <inkml:trace contextRef="#ctx0" brushRef="#br0" timeOffset="10336.9417">2696 9433 0,'0'0'0,"0"0"16,-8 84-16,8-84 15,8 112-15,-8-112 0,17 162 16,-17-162-16,16 182 16,-16-182-16,0 0 15,25 163-15</inkml:trace>
  <inkml:trace contextRef="#ctx0" brushRef="#br0" timeOffset="10650.745">2581 10736 0,'0'0'0,"0"0"15,0 0-15,16 78 16,-16-78-16,33 108 0,-33-108 15,33 136-15,-33-136 16,0 0-16,0 0 16,33 111-16</inkml:trace>
  <inkml:trace contextRef="#ctx0" brushRef="#br0" timeOffset="11208.8632">2746 11764 0,'0'0'0,"0"0"0,0 0 16,0 0-16,0 0 15,0 0-15,-25 43 16,25-43-16,-25 74 15,25-74-15,-8 92 0,8-92 16,17 93-16,-17-93 16,41 80-16,-41-80 15,66 51-15,-66-51 0,99 18 16,-99-18-16,83-28 16,-83 28-16,0 0 15,66-74-15,-66 74 16,25-106-16,-25 106 0,-25-122 15,25 122-15,-66-103 16,66 103-16,-83-78 16,83 78-16,-107-46 0,107 46 15,0 0-15,-83-10 16,83 10-16,0 0 16,0 0-16,0 0 15,0 0-15</inkml:trace>
  <inkml:trace contextRef="#ctx0" brushRef="#br0" timeOffset="11552.9342">2911 12820 0,'0'0'0,"0"0"15,0 0-15,17 65 16,-17-65-16,25 79 0,-25-79 16,16 107-16,-16-107 15,0 0-15,17 116 0,-17-116 16</inkml:trace>
  <inkml:trace contextRef="#ctx0" brushRef="#br0" timeOffset="11980.6325">3151 13932 0,'0'0'0,"0"0"15,0 0-15,8 51 16,-8-51-16,17 79 16,-17-79-16,8 107 0,-8-107 15,0 121-15,0-121 16,0 0-16,0 0 0,0 0 15,0 0-15,-8 98 16,8-98-16,0 0 16,17 70-16,-17-70 0,0 0 15,49 37-15,-49-37 16,0 0-16,91 9 16,-91-9-16,0 0 15,0 0-15,83-18 0,-83 18 16,0 0-16</inkml:trace>
  <inkml:trace contextRef="#ctx0" brushRef="#br0" timeOffset="12187.7329">3441 13993 0,'0'0'0,"0"0"0,0 0 15,0 97-15,0-97 16,16 144-16,-16-144 16,17 214-16,7 24 0,-24-15 15,0-223-15,0 186 16,0-186-16</inkml:trace>
  <inkml:trace contextRef="#ctx0" brushRef="#br0" timeOffset="14559.3186">18798 10801 0,'0'0'0,"0"0"16,0 0-16,-49-14 15,49 14-15,0 0 16,-75 4-16,75-4 15,0 0-15,-49 42 0,49-42 16,0 0-16,-33 71 16,33-71-16,24 60 15,-24-60-15,0 0 0,75 33 16,-75-33-16,0 0 16,91 0-16,-91 0 15,0 0-15,66-28 16,-66 28-16,0 0 0,33-61 15,-33 61-15,0 0 16,-17-69-16,17 69 16,0 0-16,-49-48 0,49 48 15,0 0-15,-58-4 16,58 4-16,0 0 16,-58 37-16,58-37 15,0 0-15,-8 66 0,8-66 16,66 51-16,-66-51 15,0 0-15,83 42 16,-83-42-16,0 0 0,82-9 16,-82 9-16,0 0 15,42-52-15,-42 52 16,-9-75-16,9 75 16,-49-65-16,49 65 0,-75-46 15,75 46-15,-91-14 16,91 14-16,0 0 15,-91 23-15,91-23 0,0 0 16,-49 60-16,49-60 16,0 0-16,0 75 15,0-75-15,49 56 16,-49-56-16,0 0 0,91 38 16,-91-38-16,0 0 15,75-10-15,-75 10 16,0 0-16,49-51 0,-49 51 15,0 0-15,0 0 16,9-71-16,-9 71 16,0 0-16,-42-51 0,42 51 15,0 0-15,-58-4 16,58 4-16,0 0 16,-49 42-16,49-42 0,0 0 15,0 0-15,-17 70 16,17-70-16,0 0 15,0 0-15,42 56 0,-42-56 16,41 9-16,-41-9 16,0 0-16,17-51 15,-17 51-15,8-89 0,-8 89 16</inkml:trace>
  <inkml:trace contextRef="#ctx0" brushRef="#br0" timeOffset="15501.7985">19658 10006 0,'0'0'0,"0"0"0,0 0 16,0 0-16,0 0 15,0 0-15,0 0 0,0 0 16,-41 27-16,41-27 15,0 0-15,-25 47 16,25-47-16,0 0 0,8 46 16,-8-46-16,0 0 15,42 33-15,-42-33 16,0 0-16,0 0 16,58 0-16,-58 0 0,0 0 15,0 0-15,41-37 16,-41 37-16,0 0 15,16-51-15,-16 51 0,-33-42 16,33 42-16,0 0 16,-66-14-16,66 14 15,0 0-15,0 0 0,0 0 16,-74 27-16,74-27 16,0 0-16,0 0 15,-33 48-15,33-48 0,24 46 16,-24-46-16,0 0 15,58 28-15,-58-28 16,0 0-16,75-24 16,-75 24-16,0 0 0,58-50 15,-58 50-15,0 0 16,24-66-16,-24 66 16,0 0-16,-41-51 0,41 51 15,0 0-15,-66-19 16,66 19-16,0 0 15,0 0-15,-83 28 0,83-28 16,0 0-16,-41 47 16,41-47-16,0 0 15,16 56-15,-16-56 0,0 0 16,50 28-16,-50-28 16,0 0-16,66-5 15,-66 5-15,0 0 16,33-47-16,-33 47 0,0 0 15,0-65-15,0 65 16,-33-60-16,33 60 16,0 0-16,-74-23 0,74 23 15,0 0-15,0 0 16,-66 4-16,66-4 16,0 0-16,-50 23 15,50-23-15,0 0 0,-16 33 16,16-33-16,0 0 15,33 5-15,-33-5 16</inkml:trace>
  <inkml:trace contextRef="#ctx0" brushRef="#br0" timeOffset="17112.7081">20668 7493 0,'0'0'0,"0"0"15,0 0-15,0 0 16,0 0-16,0 0 16,0 0-16,0 0 0,0 0 15,0 0-15,0 0 16,0 0-16,-41 10 0,41-10 16,0 0-16,0 0 15,-25 46-15,25-46 16,0 0-16,0 56 0,0-56 15,0 0-15,0 0 16,25 37-16,-25-37 16,0 0-16,49 0 15,-49 0-15,0 0 0,33-46 16,-33 46-16,0 0 16,-8-71-16,8 71 15,0 0-15,-41-64 16,41 64-16,0 0 0,-66-28 15,66 28-15,0 0 16,-83 5-16,83-5 16,0 0-16,-50 46 15,50-46-15,0 0 0,-8 61 16,8-61-16,41 51 16,-41-51-16,0 0 15,66 23-15,-66-23 0,0 0 16,75-14-16,-75 14 15,0 0-15,58-51 16,-58 51-16,0 0 0,8-55 16,-8 55-16,0 0 15,-50-57-15,50 57 16,0 0-16,-91-9 16,91 9-16,0 0 0,-82 28 15,82-28-15,0 0 16,-50 56-16,50-56 15,0 0-15,-8 56 16,8-56-16,58 37 0,-58-37 16,0 0-16,74 4 15,-74-4-15,0 0 16,83-28-16,-83 28 0,0 0 16,0 0-16,50-64 15,-50 64-15,0 0 0,0-71 16,0 71-16,-42-37 15,42 37-15,0 0 16,-66 5-16,66-5 16,0 0-16,-58 32 0,58-32 15,0 0-15,0 0 16,-16 61-16,16-61 16,0 0-16,0 0 15,0 0-15,16 42 0,-16-42 16,0 0-16,0 0 15</inkml:trace>
  <inkml:trace contextRef="#ctx0" brushRef="#br0" timeOffset="18665.0426">17045 7447 0,'0'0'0,"0"0"15,0 0-15,0 0 0,0 0 16,0 0-16,0 0 15,0 0-15,0 0 0,0 0 16,0 0-16,0 0 16,0 0-16,0 0 0,0 0 15,0 0-15,9 32 16,-9-32-16,0 0 16,0 0-16,0 38 15,0-38-15,0 0 0,24 37 16,-24-37-16,0 0 15,58 4-15,-58-4 16,0 0-16,75-33 0,-75 33 16,0 0-16,33-60 15,-33 60-15,0 0 16,0-69-16,0 69 16,-58-56-16,58 56 0,-75-18 15,75 18-15,-74 23 16,74-23-16,0 0 0,0 0 15,-58 51-15,58-51 16,0 0-16,-33 65 0,33-65 16,0 0-16,8 64 15,-8-64-15,0 0 0,50 33 16,-50-33-16,0 0 16,83-4-16,-83 4 15,0 0-15,0 0 16,74-29-16,-74 29 0,0 0 15,50-55-15,-50 55 16,0 0-16,0-56 16,0 56-16,-42-18 15,42 18-15,-49 14 0,49-14 16,0 0-16,-50 51 16,50-51-16,0 0 15,-16 74-15,16-74 0,0 0 16,24 65-16,-24-65 15,0 0-15,50 33 16,-50-33-16,0 0 0,0 0 16,66-5-16,-66 5 15,0 0-15,58-55 16,-58 55-16,0 0 16,8-70-16,-8 70 0,0 0 15,-24-65-15,24 65 16,0 0-16,-58-14 15,58 14-15,0 0 0,-67 32 16,67-32-16,0 0 16,0 0-16,-41 61 0,41-61 15,0 0-15,0 0 16,0 0-16,8 41 16,-8-41-16,0 0 0,0 0 15,25 15-15,-25-15 16,0 0-16,0 0 15,25-19-15,-25 19 16,0 0-16,0 0 0,0 0 16,0 0-16,0 0 15,0 0-15</inkml:trace>
  <inkml:trace contextRef="#ctx0" brushRef="#br0" timeOffset="19693.0616">18062 10024 0,'0'0'0,"0"0"16,0 0-16,0 0 0,0 0 16,0 0-16,0 0 0,0 0 15,0 0-15,0 0 16,0 0-16,0 0 16,0 0-16,0 0 0,-24-42 15,24 42-15,0 0 16,-42 5-16,42-5 15,0 0-15,-25 28 0,25-28 16,0 0-16,0 37 16,0-37-16,0 0 15,42 38-15,-42-38 0,0 0 16,0 0-16,74-5 16,-74 5-16,0 0 15,83-52-15,-83 52 0,0 0 0,0 0 16,32-69-16,-32 69 15,0 0-15,-7-70 16,7 70-16,0 0 16,-50-33-16,50 33 0,-83 19 15,83-19-15,0 0 16,-74 56-16,74-56 16,0 0-16,-33 74 0,33-74 15,8 75-15,-8-75 16,50 41-16,-50-41 15,0 0-15,74 14 0,-74-14 16,0 0-16,66-14 16,-66 14-16,0 0 15,42-46-15,-42 46 16,0 0-16,-9-74 0,9 74 16,0 0-16,-41-66 15,41 66-15,-83-23 16,83 23-16,0 0 0,-74 14 15,74-14-15,0 0 16,-50 56-16,50-56 16,0 60-16,0-60 15,0 0-15,42 56 0,-42-56 16,0 0-16,82 23 16,-82-23-16,0 0 15,0 0-15,83-4 0,-83 4 16,0 0-16,57-32 15,-57 32-15,0 0 16,0 0-16,9-48 0,-9 48 16,0 0-16,0 0 15,-25-32-15,25 32 16,0 0-16,-33-9 0,33 9 16</inkml:trace>
  <inkml:trace contextRef="#ctx0" brushRef="#br0" timeOffset="22012.2908">20635 6554 0,'0'0'0,"0"0"0,0 0 16,0 0-16,0 0 15,0 0-15,0 0 0,0 51 16,0-51-16,0 0 16,0 51-16,0-51 15,0 0-15,0 79 16,0-79-16,0 0 0,0 98 16,0-98-16,0 0 15,-8 102-15,8-102 16,-9 107-16,9-107 15,0 0-15,-16 93 0,16-93 16,-17 98-16,17-98 16,-25 92-16,25-92 15,0 0-15,-16 99 16,16-99-16,-8 101 0,8-101 16,-17 103-16,17-103 15,-8 89-15,8-89 16,-8 93-16,8-93 15,-17 93-15,17-93 0,-25 88 16,25-88-16,-25 98 16,25-98-16,-16 98 15,16-98-15,-17 106 16,17-106-16,-24 108 0,24-108 16,-17 102-16,17-102 15,-25 103-15,25-103 16,-33 111-16,33-111 0,-25 107 15,25-107-15,-41 107 16,41-107-16,-33 108 16,33-108-16,-33 111 15,33-111-15,-41 121 0,41-121 16,-34 107-16,34-107 16,-41 107-16,41-107 15,-41 106-15,41-106 0,-50 108 16,50-108-16,-67 111 15,67-111-15,-50 107 16,50-107-16,-58 98 16,58-98-16,-57 98 0,57-98 15,-58 93-15,58-93 16,-66 88-16,66-88 16,-67 84-16,67-84 15,-57 84-15,57-84 16,-67 69-16,67-69 0,-82 74 15,82-74-15,-66 70 16,66-70-16,0 0 16,-67 61-16,67-61 15,0 0-15,-82 60 0,82-60 16,-91 61-16,91-61 16,0 0-16,-83 42 15,83-42-15,0 0 0,-91 23 16,91-23-16,0 0 15,-91 10-15,91-10 16,-91-10-16,91 10 0,0 0 16,-82-28-16,82 28 15,-75-52-15,75 52 16,-74-55-16,74 55 0,-66-61 16,66 61-16,-50-55 15,50 55-15,-41-75 16,41 75-16,-50-79 15,50 79-15,-41-78 16,41 78-16,-50-94 0,50 94 16,-50-103-16,50 103 15,-41-102-15,41 102 16,-50-107-16,50 107 0,-49-102 16,49 102-16,-33-116 15,33 116-15,-42-116 16,42 116-16,-33-126 15,33 126-15,-58-134 0,58 134 16,-41-136-16,41 136 16,-41-144-16,41 144 15,-42-140-15,42 140 0,-41-139 16,41 139-16,-49-149 16,49 149-16,-42-153 15,42 153-15,-49-163 16,49 163-16,-50-158 15,50 158-15,-41-150 16,41 150-16,-58-158 0,58 158 16,-50-158-16,50 158 15,-41-158-15,41 158 16,-50-154-16,50 154 0,-41-157 16,41 157-16,-50-159 15,50 159-15,-33-149 16,33 149-16,-33-144 15,33 144-15,-33-139 0,33 139 16,-25-131-16,25 131 16,-25-125-16,25 125 15,-24-107-15,24 107 16,0 0-16,-25-102 0,25 102 16,0 0-16,-17-84 15,17 84-15,0 0 16,0 0-16,0 0 0,0 0 15,0 0-15,-16-61 16,16 61-16,0 0 16,0 0-16,-66 33 0,66-33 15,-42 84-15,42-84 16,0 0-16,-41 112 16,41-112-16,0 0 15,0 0-15,-50 111 0,50-111 16,0 0-16,0 0 15,0 0-15,0 0 0,0 0 16,-25 79-16,25-79 16,0 0-16,0 0 15,-8-74-15,8 74 16,8-126-16,-8 126 0,25-144 16,-25 144-16,17-140 15,-17 140-15,0 0 16,33-111-16,-33 111 15,0 0-15,0 0 0,0 0 16,0 0-16,25-79 16,-25 79-16,33-24 15,-33 24-15,49 37 0,-49-37 16,58 84-16,-58-84 16,75 103-16,-75-103 15,58 102-15,-58-102 0,57 98 16,-57-98-16,50 93 15,-50-93-15,58 65 16,-58-65-16</inkml:trace>
  <inkml:trace contextRef="#ctx0" brushRef="#br0" timeOffset="23326.4285">20436 6642 0,'0'0'0,"0"0"0,0 0 16,0 0-16,0 0 16,0 0-16,0 0 0,0 0 15,0 0-15,0 0 16,0 0-16,0 0 15,50-18-15,-50 18 0,0 0 16,25-47-16,-25 47 16,0 0-16,16-70 15,-16 70-15,0 0 16,17-83-16,-17 83 0,0 0 16,8-99-16,-8 99 15,0 0-15,8-97 16,-8 97-16,0 0 15,17-103-15,-17 103 0,0 0 16,8-87-16,-8 87 16,0 0-16,0 0 15,0-84-15,0 84 0,0 0 16,0 0-16,0 0 16,0 0-16,0 0 0,-8-55 15,8 55-15,0 0 16,0 0-16,0 0 15,-74 36-15,74-36 16,-50 89-16,50-89 0,0 0 16,-50 101-16,50-101 15,0 0-15,0 0 16,0 0-16,0 0 0,0 0 16,0 0-16,0 0 15,-33 89-15,33-89 0,-16 28 16,16-28-16,25-46 15,-25 46-15,41-112 16,-41 112-16,50-125 16,-50 125-16,49-131 15,-49 131-15,0 0 0,41-107 16,-41 107-16,0 0 16,0 0-16,0 0 15,0 0-15,42-79 0,-42 79 16,25-28-16,-25 28 15,41 33-15,-41-33 16,50 78-16,-50-78 0,57 108 16,-57-108-16,58 117 15,-58-117-15,50 106 16,-50-106-16,41 98 16,-41-98-16,0 0 0</inkml:trace>
  <inkml:trace contextRef="#ctx0" brushRef="#br1" timeOffset="33380.1723">4631 7922 0,'0'0'0,"0"0"16,0 0-16,0 64 15,0-64-15,0 0 16,17 56-16,-17-56 0,0 0 16,41 61-16,-41-61 15,0 0-15,66 37 16,-66-37-16,0 0 0,75-9 15,-75 9-15,0 0 16,74-52-16,-74 52 16,0 0-16,0 0 0,0 0 15,0 0-15,0 0 16,0 0-16,50-65 16,-50 65-16,33-23 0,-33 23 15,16 37-15,-16-37 16,9 103-16,-9-103 15,24 149-15,-24-149 16,9 172-16,-9-172 0,-17 181 16,17-181-16,-41 149 15,41-149-15,-58 98 16,58-98-16,0 0 0,-66 51 16,66-51-16,0 0 15,-66-5-15,66 5 16,-58-46-16,58 46 15,-33-79-15,33 79 0,-17-98 16,17 98-16,17-112 16,-17 112-16,58-111 15,-58 111-15,82-107 16,-82 107-16,83-98 0,-83 98 16,83-83-16,-83 83 15,0 0-15,57-75 16,-57 75-16,0 0 0,0 0 0,34-70 15,-34 70-15,0 0 16</inkml:trace>
  <inkml:trace contextRef="#ctx0" brushRef="#br1" timeOffset="33614.088">5334 7903 0,'0'0'0,"0"0"0,0 0 15,58-32-15,-58 32 16,0 0-16,0 0 0,67-29 15</inkml:trace>
  <inkml:trace contextRef="#ctx0" brushRef="#br1" timeOffset="33797.5876">5484 8140 0,'0'0'0,"0"0"0,0 0 16,50-15-16,-50 15 15,0 0-15,66-36 16</inkml:trace>
  <inkml:trace contextRef="#ctx0" brushRef="#br1" timeOffset="34436.85">5757 7791 0,'0'0'16,"0"0"-16,0 0 15,0 0-15,0 0 0,0 0 16,41-42-16,-41 42 16,0 0-16,41-24 15,-41 24-15,0 0 0,67 0 16,-67 0-16,66 38 15,-66-38-15,58 65 16,-58-65-16,0 0 0,58 79 16,-58-79-16,0 0 15,66 47-15,-66-47 16,0 0-16,0 0 16</inkml:trace>
  <inkml:trace contextRef="#ctx0" brushRef="#br1" timeOffset="34716.6234">6021 7642 0,'0'0'0,"0"0"15,0 0-15,0 0 0,-41 70 16,41-70-16,-41 84 16,41-84-16,0 0 15,-42 107-15,42-107 0,0 0 16,0 0-16,-41 88 16,41-88-16,0 0 0,-17 32 15</inkml:trace>
  <inkml:trace contextRef="#ctx0" brushRef="#br1" timeOffset="35201.1612">5815 7154 0,'0'0'0,"0"0"0,0 0 16,0 0-16,24-32 15,-24 32-15,0 0 16,50-23-16,-50 23 0,0 0 16,66 4-16,-66-4 15,50 37-15,-50-37 16,25 65-16,-25-65 15,0 0-15,0 79 16,0-79-16,0 0 0,0 0 16,-17 70-16,17-70 15,0 0-15,0 0 16,-33 42-16,33-42 0,0 0 16,0 0-16,0 0 15,-41 0-15,41 0 16,0 0-16,0 0 0,-17-38 15,17 38-15,0 0 16,17-18-16,-17 18 16,0 0-16,41 0 0,-41 0 15,0 0-15,50 23 16,-50-23-16,0 0 16,66 37-16</inkml:trace>
  <inkml:trace contextRef="#ctx0" brushRef="#br1" timeOffset="35424.4616">6377 7707 0,'0'0'0,"0"0"15,0 0-15,0 0 16,0 0-16,0 0 16,0 0-16,83-18 0,-83 18 15,74-38-15,-74 38 16</inkml:trace>
  <inkml:trace contextRef="#ctx0" brushRef="#br1" timeOffset="36002.843">7014 7163 0,'0'0'0,"0"0"0,0 0 15,0 0-15,-59 28 16,59-28-16,0 0 16,-49 23-16,49-23 0,0 0 15,0 0-15,-58 28 16,58-28-16,0 0 16,0 0-16,0 0 0,0 0 15,0 0-15,-74 23 16,74-23-16,0 0 15,-50 34-15,50-34 0,0 0 16,-25 36-16,25-36 16,0 0-16,0 0 15,-16 56-15,16-56 0,0 0 16,0 0-16,0 0 16,0 0-16,16 37 0,-16-37 15,50 19-15,-50-19 16,0 0-16,83 4 15,-83-4-15,91 0 16,-91 0-16,0 0 0,91 14 16,-91-14-16,0 0 15,57 47-15,-57-47 16,17 70-16,-17-70 0,0 0 16,-17 79-16,17-79 15,-66 79-15,66-79 16,-91 56-16,91-56 15,0 0-15,-107 27 0</inkml:trace>
  <inkml:trace contextRef="#ctx0" brushRef="#br1" timeOffset="60517.8313">6228 9210 0,'0'51'15,"0"-51"-15,-8 145 16,8-145-16,8 204 0,-8-204 16,17 232-16,-1 16 15,-16-248-15,25 227 16,8-8-16,0-10 16,-33-209-16,25 196 15,8 22-15,0-4 0,-33-214 16,33 219-16,8 14 15,-7 13-15,-34-246 16,41 233-16,-8 13 16,0-4-16,-33-242 0,25 228 15,0 14-15,-9-14 16,-16-228-16,17 214 16,-1-4-16,-16-210 15,9 218-15,-9-218 16,8 215-16,-8-215 15,8 213-15,-8-213 0,0 0 16,25 167-16,-25-167 16</inkml:trace>
  <inkml:trace contextRef="#ctx0" brushRef="#br1" timeOffset="61637.0648">4573 9922 0,'0'0'0,"0"0"15,75-5-15,-75 5 16,91-18-16,-91 18 15,99-24-15,-99 24 0,99-36 16</inkml:trace>
  <inkml:trace contextRef="#ctx0" brushRef="#br1" timeOffset="62129.259">5309 9541 0,'0'0'0,"0"0"0,0 0 16,33-15-16,-33 15 16,58-18-16,-58 18 15,0 0-15,84-5 16,-84 5-16,0 0 0,83 19 15,-83-19-15,74 60 16,-74-60-16,33 89 16,-33-89-16,-8 107 15,8-107-15,-42 116 0,42-116 16,-66 112-16,66-112 16,0 0-16,-74 84 15,74-84-15,0 0 0,-76 41 16,76-41-16,0 0 15,0 0-15,-57 14 16,57-14-16,0 0 16,-17-28-16,17 28 0,0 0 15,25-52-15,-25 52 16,0 0-16,66-46 0,-66 46 16,0 0-16,0 0 0,84-9 15,-84 9-15,0 0 16,0 0-16,82 32 15,-82-32-15,0 0 0,0 0 16</inkml:trace>
  <inkml:trace contextRef="#ctx0" brushRef="#br1" timeOffset="62475.9795">5003 11182 0,'0'0'0,"0"0"15,0 0-15,0 0 16,75 0-16,-75 0 16,82-13-16,-82 13 15,100-37-15,-100 37 0,107-51 16</inkml:trace>
  <inkml:trace contextRef="#ctx0" brushRef="#br1" timeOffset="62689.0308">5658 10740 0,'0'0'0,"0"0"16,0 0-16,0 0 15,0 0-15,-17-23 16,17 23-16,0 0 15,0 0-15,0 88 0,0-88 16,25 94-16,-25-94 16,33 116-16,-33-116 15,24 121-15,-24-121 0,0 0 16,34 126-16</inkml:trace>
  <inkml:trace contextRef="#ctx0" brushRef="#br1" timeOffset="63209.6853">5765 12164 0,'0'0'0,"0"0"16,0 0-16,0 0 15,0 0-15,0 0 16,0 0-16,-25 28 0,25-28 15,-25 61-15,25-61 16,-24 97-16,24-97 16,0 107-16,0-107 15,41 89-15,-41-89 0,58 61 16,-58-61-16,0 0 16,99 18-16,-99-18 15,91-14-15,-91 14 0,66-52 16,-66 52-16,25-83 15,-25 83-15,-8-94 16,8 94-16,-42-92 16,42 92-16,0 0 0,-66-65 15,66 65-15,-91-33 16,91 33-16,0 0 16,-82 5-16,82-5 0,0 0 15</inkml:trace>
  <inkml:trace contextRef="#ctx0" brushRef="#br1" timeOffset="63490.9821">6005 13243 0,'0'0'0,"0"0"15,0 0-15,25 56 16,-25-56-16,24 70 16,-24-70-16,25 93 15,-25-93-15,9 102 0,-9-102 16,8 108-16,-8-108 15</inkml:trace>
  <inkml:trace contextRef="#ctx0" brushRef="#br1" timeOffset="63958.1326">5806 14141 0,'0'0'16,"0"0"-16,0 0 0,0 0 16,0 75-16,0-75 15,-16 93-15,16-93 16,-25 112-16,25-112 16,0 0-16,0 0 0,0 0 15,0 0-15,-25 116 16,25-116-16,0 0 15,-8 74-15,8-74 0,33 47 16,-33-47-16,58 14 16,-58-14-16,116 0 15,-116 0-15,107-14 0,-107 14 16,108-19-16,-108 19 16,0 0-16,91-37 15</inkml:trace>
  <inkml:trace contextRef="#ctx0" brushRef="#br1" timeOffset="64192.4202">6137 14295 0,'8'42'16,"-8"-42"-16,9 121 16,-9-121-16,16 190 0,-16-190 15,8 233-15,-8-233 16,0 232-16</inkml:trace>
  <inkml:trace contextRef="#ctx0" brushRef="#br1" timeOffset="69811.7091">6691 9596 0,'0'0'15,"0"0"-15,0 0 16,0 0-16,58 0 0,-58 0 16,83-9-16,-83 9 15,91-9-15,-91 9 16,82-37-16,-82 37 16</inkml:trace>
  <inkml:trace contextRef="#ctx0" brushRef="#br1" timeOffset="70036.8733">7278 9271 0,'0'0'16,"0"0"-16,25 88 15,-25-88-15,41 116 0,-41-116 16,33 140-16,-33-140 16,42 153-16,-42-153 15</inkml:trace>
  <inkml:trace contextRef="#ctx0" brushRef="#br1" timeOffset="71758.9457">6857 10913 0,'0'0'0,"0"0"16,57-9-16,-57 9 0,75-33 15,-75 33-15,91-47 16,-91 47-16</inkml:trace>
  <inkml:trace contextRef="#ctx0" brushRef="#br1" timeOffset="72125.2164">7485 10596 0,'0'0'0,"0"0"0,0 0 16,0 43-16,0-43 15,0 0-15,8 64 16,-8-64-16,0 0 0,0 84 15,0-84-15,0 0 16,0 0-16,0 0 0,-8 98 16,8-98-16,0 0 15,0 0-15,16 79 16,-16-79-16,42 33 16,-42-33-16,74 0 0,-74 0 15,0 0-15,91-19 16,-91 19-16,91-42 15,-91 42-15,0 0 0</inkml:trace>
  <inkml:trace contextRef="#ctx0" brushRef="#br1" timeOffset="72359.033">7725 10633 0,'0'0'0,"0"0"15,16 75-15,-16-75 16,25 111-16,-25-111 16,33 159-16,-33-159 0,33 177 15,-33-177-15,17 177 16</inkml:trace>
  <inkml:trace contextRef="#ctx0" brushRef="#br1" timeOffset="73301.8995">7038 12113 0,'0'0'0,"0"0"0,91 0 16,-91 0-16,100-14 15,-100 14-15,115-28 16,-115 28-16</inkml:trace>
  <inkml:trace contextRef="#ctx0" brushRef="#br1" timeOffset="73889.6536">7915 11811 0,'0'0'0,"0"0"16,0 0-16,-50 14 16,50-14-16,0 0 0,-66 14 15,66-14-15,0 0 16,0 0-16,0 0 16,0 0-16,0 0 15,0 0-15,0 0 0,-66 23 16,66-23-16,0 0 15,0 0-15,-58 23 16,58-23-16,0 0 0,-50 47 16,50-47-16,0 0 15,0 0-15,-16 65 16,16-65-16,0 0 0,0 69 16,0-69-16,0 0 15,25 47-15,-25-47 0,49 42 16,-49-42-16,83 14 15,-83-14-15,91 13 16,-91-13-16,83 19 16,-83-19-16,0 0 0,66 47 15,-66-47-15,0 0 16,41 65-16,-41-65 16,-8 88-16,8-88 15,-50 89-15,50-89 16,-58 74-16,58-74 0,0 0 15,-66 51-15,66-51 16,0 0-16,0 0 0</inkml:trace>
  <inkml:trace contextRef="#ctx0" brushRef="#br1" timeOffset="75249.755">7237 13564 0,'0'0'0,"0"0"0,41-9 15,-41 9-15,66-33 16,-66 33-16,100-37 15,-100 37-15,91-46 16</inkml:trace>
  <inkml:trace contextRef="#ctx0" brushRef="#br1" timeOffset="75589.0753">7791 13192 0,'0'0'0,"0"0"16,0 0-16,0 0 16,0 0-16,0 0 15,0 0-15,8 38 16,-8-38-16,8 64 0,-8-64 16,-8 79-16,8-79 15,0 0-15,0 0 0,0 0 16,0 0-16,-16 75 15,16-75-15,0 0 16,0 60-16,0-60 0,33 38 16,-33-38-16,66 9 15,-66-9-15,0 0 16,82-5-16,-82 5 16,0 0-16,0 0 0,83-37 15,-83 37-15</inkml:trace>
  <inkml:trace contextRef="#ctx0" brushRef="#br1" timeOffset="75790.5379">8014 13257 0,'0'0'0,"0"0"0,17 65 16,-17-65-16,8 103 15,-8-103-15,16 139 16,-16-139-16,9 150 16,-9-150-16,8 153 0,-8-153 15,0 0-15</inkml:trace>
  <inkml:trace contextRef="#ctx0" brushRef="#br1" timeOffset="76149.8275">7501 14807 0,'0'0'0,"0"0"15,0 0-15,67-5 16,-67 5-16,107-33 15,-107 33-15,132-51 16,-132 51-16,124-70 0</inkml:trace>
  <inkml:trace contextRef="#ctx0" brushRef="#br1" timeOffset="76302.114">8146 14499 0,'0'0'16,"0"0"-16,9 131 16,-9-131-16,16 163 15,-16-163-15,16 195 0,-16-195 16</inkml:trace>
  <inkml:trace contextRef="#ctx0" brushRef="#br1" timeOffset="90580.9875">17153 11722 0,'0'0'16,"0"0"-16,0 0 15,0 0-15,0 0 16,0 0-16,0 0 0,0 0 15,0 0-15,0 0 16,0 0-16,-58 37 16,58-37-16,0 0 0,0 38 15,0-38-15,0 0 16,25 28-16,-25-28 16,0 0-16,58 8 15,-58-8-15,0 0 0,0 0 16,0 0-16,49-26 15,-49 26-15,0 0 16,25-43-16,-25 43 0,0 0 16,-25-46-16,25 46 15,0 0-15,-58-14 16,58 14-16,0 0 16,-58 18-16,58-18 0,0 0 15,0 0-15,-16 42 16,16-42-16,0 0 15,0 0-15,33 37 0,-33-37 16,0 0-16,0 0 16,66 10-16,-66-10 15,0 0-15,58-19 16,-58 19-16,0 0 0,17-42 16,-17 42-16,0 0 15,-33-42-15,33 42 16,0 0-16,-75-14 0,75 14 15,0 0-15,0 0 16,0 0-16,-66 24 16,66-24-16,0 0 0,-17 46 15,17-46-15,0 0 16,33 37-16,-33-37 16,0 0-16,58 10 0,-58-10 15,0 0-15,0 0 16,67-24-16,-67 24 15,0 0-15,24-51 16,-24 51-16,0 0 0,-24-42 16,24 42-16,0 0 15,-67-9-15,67 9 16,0 0-16,0 0 16,-58 14-16,58-14 0,0 0 15,-24 33-15,24-33 16,0 0-16,24 37 15,-24-37-15,0 0 0,0 0 16,50 13-16,-50-13 16,0 0-16,0 0 15,58-18-15,-58 18 0,0 0 16,0 0-16,25-56 16,-25 56-16,0 0 15,0 0-15,0 0 0,-8-55 16,8 55-16,0 0 15,0 0-15,0 0 16,0 0-16,0 0 0,-50-38 16,50 38-16,0 0 15,0 0-15,-41-8 16,41 8-16,0 0 0,0 0 16,0 0-16,0 0 15</inkml:trace>
  <inkml:trace contextRef="#ctx0" brushRef="#br1" timeOffset="92198.5246">18079 14337 0,'0'0'0,"0"0"16,0 0-16,0 0 0,0 0 16,0 0-16,0 0 15,0 0-15,0 0 16,0 0-16,0 0 0,-33 0 16,33 0-16,0 0 15,0 0-15,0 0 16,-33 23-16,33-23 0,0 0 15,0 42-15,0-42 16,0 0-16,0 0 16,41 42-16,-41-42 0,0 0 15,50 9-15,-50-9 16,0 0-16,0 0 16,58-19-16,-58 19 15,0 0-15,0 0 0,15-46 16,-15 46-16,0 0 15,-32-41-15,32 41 16,0 0-16,0 0 0,0 0 16,-74-10-16,74 10 15,0 0-15,0 0 16,-42 32-16,42-32 0,-8 42 16,8-42-16,0 0 15,41 37-15,-41-37 16,0 0-16,50 10 15,-50-10-15,0 0 0,58-19 16,-58 19-16,0 0 16,16-46-16,-16 46 15,0 0-15,-16-56 0,16 56 16,-66-42-16,66 42 16,0 0-16,-75-5 15,75 5-15,0 0 16,0 0-16,-66 24 0,66-24 15,0 0-15,-16 55 16,16-55-16,0 0 16,0 0-16,33 47 0,-33-47 15,0 0-15,66 23 16,-66-23-16,0 0 16,66-28-16,-66 28 0,0 0 15,41-46-15,-41 46 16,0 0-16,0-70 15,0 70-15,0 0 16,-58-37-16,58 37 0,0 0 16,-49-9-16,49 9 15,0 0-15,-33 27 16,33-27-16,25 56 0,-25-56 16,66 56-16</inkml:trace>
  <inkml:trace contextRef="#ctx0" brushRef="#br1" timeOffset="92985.1687">18848 15239 0,'0'0'0,"0"0"16,0 0-16,0 0 16,0 0-16,0 0 0,0 0 15,0 0-15,0 0 16,0 0-16,0 0 0,-17-79 15,17 79-15,0 0 16,-33-47-16,33 47 16,0 0-16,0 0 15,-49-9-15,49 9 0,0 0 16,-50 28-16,50-28 16,-8 51-16,8-51 15,0 0-15,25 65 0,-25-65 16,0 0-16,66 51 15,-66-51-15,0 0 16,74 14-16,-74-14 0,0 0 16,66-18-16,-66 18 15,0 0-15,42-42 16,-42 42-16,0 0 0,0-65 16,0 65-16,0 0 15,-50-51-15,50 51 16,0 0-16,-74-28 15,74 28-15,0 0 0,0 0 16,0 0-16,-67 23 16,67-23-16,0 0 15,-24 51-15,24-51 0,0 0 16,16 61-16,-16-61 16,0 0-16,58 32 15,-58-32-15,0 0 16,58-9-16,-58 9 0,0 0 15,41-42-15,-41 42 16,0 0-16,9-65 16,-9 65-16,0 0 0,-42-51 15,42 51-15,0 0 16,0 0-16,0 0 0,0 0 16,-49-23-16,49 23 15,0 0-15,0 0 16,0 0-16,0 0 15</inkml:trace>
  <inkml:trace contextRef="#ctx0" brushRef="#br1" timeOffset="93918.0457">19857 14365 0,'0'0'0,"0"0"0,0 0 15,0 0-15,0 0 16,0 0-16,0 0 0,0 0 16,-50 0-16,50 0 15,0 0-15,-58 4 16,58-4-16,0 0 0,0 0 15,0 0-15,-41 19 16,41-19-16,0 0 16,-17 33-16,17-33 15,0 0-15,25 32 0,-25-32 16,0 0-16,50 14 16,-50-14-16,0 0 0,0 0 15,49-19-15,-49 19 16,0 0-16,17-50 15,-17 50-15,-25-48 16,25 48-16,0 0 0,0 0 16,-58-23-16,58 23 15,0 0-15,0 0 16,-74-9-16,74 9 0,0 0 16,-50 37-16,50-37 15,17 52-15,-17-52 16,0 0-16,58 46 0,-58-46 15,0 0-15,66 33 16,-66-33-16,0 0 16,0 0-16,74 0 15,-74 0-15,0 0 0,33-33 16,-33 33-16,-16-51 16,16 51-16,0 0 15,0 0-15,-58-29 16,58 29-16,0 0 0,0 0 15,-75 0-15,75 0 16,-33 38-16,33-38 16,0 0-16,9 42 0,-9-42 15,0 0-15,0 0 16,33 33-16,-33-33 16,0 0-16,49 0 0,-49 0 15,0 0-15,0 0 16,0 0-16,33-33 15,-33 33-15,0 0 0,0 0 16,-8-46-16,8 46 16,0 0-16,0 0 15,-17-57-15</inkml:trace>
  <inkml:trace contextRef="#ctx0" brushRef="#br1" timeOffset="95276.5159">20618 12039 0,'0'0'0,"0"0"16,0 0-16,0 0 15,-8-42-15,8 42 16,0 0-16,8-61 0,-8 61 15,0 0-15,0 0 16,0 0-16,0 0 16,0 0-16,0 0 0,17-55 15,-17 55-15,0 0 16,0 0-16,0 0 0,0 0 16,8-51-16,-8 51 15,0 0-15,0 0 16,0 0-16,0 0 15,0 0-15,-33-15 0,33 15 16,0 0-16,0 0 16,-16 38-16,16-38 15,0 0-15,16 32 0,-16-32 16,0 0-16,33 14 16,-33-14-16,0 0 15,42-18-15,-42 18 16,0 0-16,0 0 0,24-42 15,-24 42-15,0 0 16,-16-42-16,16 42 16,-58-19-16,58 19 0,0 0 15,-83 9-15,83-9 16,0 0-16,-58 33 16,58-33-16,0 0 0,-8 56 15,8-56-15,33 42 16,-33-42-16,0 0 15,75 41-15,-75-41 16,0 0-16,0 0 0,82 0 16,-82 0-16,0 0 15,66-41-15,-66 41 16,16-56-16,-16 56 16,0 0-16,-32-55 0,32 55 15,-83-20-15,83 20 16,0 0-16,-83 10 15,83-10-15,0 0 0,-57 33 16,57-33-16,0 0 16,-17 51-16,17-51 15,0 0-15,41 46 16,-41-46-16,0 0 0,67 28 16,-67-28-16,0 0 15,66-23-15,-66 23 0,0 0 16,49-47-16,-49 47 15,9-60-15,-9 60 16,0 0-16,0 0 16,0 0-16,-33-52 0,33 52 15,0 0-15,0 0 16,0 0-16,0 0 16,-58-18-16,58 18 0,0 0 15,-33 4-15,33-4 16,0 0-16,0 0 15,0 0-15,0 0 0,33 0 16,-33 0-16,0 0 16,0 0-16</inkml:trace>
  <inkml:trace contextRef="#ctx0" brushRef="#br1" timeOffset="98176.4802">18707 15095 0,'0'0'16,"0"0"-16,0 0 0,0 0 15,0 0-15,0 0 16,0 0-16,0 0 15,0 0-15,0 0 0,0 0 16,0 0-16,0 0 16,0 0-16,0 0 15,0 0-15,0 0 0,0 0 16,0 0-16,0 0 16,58-5-16,-58 5 15,0 0-15,0 0 0,58-4 16,-58 4-16,0 0 15,66-5-15,-66 5 16,0 0-16,0 0 16,75-5-16,-75 5 0,0 0 15,0 0-15,66-9 16,-66 9-16,0 0 0,74-23 16,-74 23-16,0 0 15,66-28-15,-66 28 16,0 0-16,0 0 15,50-33-15,-50 33 0,0 0 16,0 0-16,50-36 16,-50 36-16,0 0 15,49-52-15,-49 52 0,0 0 16,66-51-16,-66 51 16,0 0-16,42-56 15,-42 56-15,0 0 0,41-51 16,-41 51-16,0 0 15,41-61-15,-41 61 16,0 0-16,50-65 16,-50 65-16,0 0 0,50-61 15,-50 61-15,0 0 16,57-64-16,-57 64 16,0 0-16,50-75 0,-50 75 15,0 0-15,50-74 16,-50 74-16,0 0 15,58-79-15,-58 79 16,0 0-16,49-89 0,-49 89 16,0 0-16,58-97 15,-58 97-15,59-93 16,-59 93-16,0 0 0,50-98 16,-50 98-16,41-93 15,-41 93-15,33-84 16,-33 84-16,33-83 15,-33 83-15,33-75 16,-33 75-16,33-80 0,-33 80 16,33-79-16,-33 79 15,33-79-15,-33 79 16,0 0-16,33-78 0,-33 78 16,33-84-16,-33 84 15,34-89-15,-34 89 16,0 0-16,24-88 15,-24 88-15,33-88 16,-33 88-16,0 0 0,25-94 16,-25 94-16,0 0 15,25-93-15,-25 93 16,0 0-16,33-97 0,-33 97 16,25-93-16,-25 93 15,0 0-15,33-89 16,-33 89-16,0 0 15,25-83-15,-25 83 0,0 0 16,25-84-16,-25 84 16,0 0-16,24-89 15,-24 89-15,0 0 0,25-83 16,-25 83-16,0 0 16,0 0-16,25-94 15,-25 94-15,0 0 16,25-97-16,-25 97 0,0 0 15,16-98-15,-16 98 16,0 0-16,25-97 16,-25 97-16,0 0 0,16-93 15,-16 93-15,0 0 16,17-98-16,-17 98 16,17-89-16,-17 89 15,0 0-15,16-83 0,-16 83 16,17-84-16,-17 84 15,0 0-15,16-79 16,-16 79-16,0 0 0,25-93 16,-25 93-16,0 0 15,17-93-15,-17 93 16,16-103-16,-16 103 16,9-88-16,-9 88 0,16-84 15,-16 84-15,0 0 16,17-79-16,-17 79 15,16-84-15,-16 84 0,0 0 16,17-83-16,-17 83 16,0 0-16,8-98 15,-8 98-15,17-107 0,-17 107 16,8-93-16,-8 93 16,16-94-16,-16 94 15,9-87-15,-9 87 16,16-84-16,-16 84 0,8-79 15,-8 79-15,17-93 16,-17 93-16,25-89 16,-25 89-16,25-92 15,-25 92-15,16-102 0,-16 102 16,33-108-16,-33 108 16,17-112-16,-17 112 15,24-120-15,-24 120 16,17-121-16,-17 121 0,25-131 15,-25 131-15,25-125 16,-25 125-16,33-140 16,-33 140-16,25-149 15,-25 149-15,16-153 0,-16 153 16,17-163-16,-17 163 16,16-172-16,-16 172 15,25-168-15,-25 168 0,25-181 16,-25 181-16,33-177 15,-33 177-15,33-181 16,-33 181-16,33-191 16,-33 191-16,25-177 15,-25 177-15,16-171 0,-16 171 16,17-168-16,-17 168 16,8-163-16,-8 163 15,8-149-15,-8 149 16,9-144-16,-9 144 0,8-121 15,-8 121-15,0 0 16,0-107-16,0 107 16,0 0-16,0 0 0,0 0 15,0 0-15,0 0 16,0-79-16,0 79 16,-17-23-16,17 23 15,-41 37-15,41-37 0,-58 97 16,58-97-16,-58 135 15,58-135-15,-58 140 16,58-140-16,0 0 16,0 0-16,0 0 0,0 0 15,-33 107-15,33-107 16,0 0-16,0 0 0,-16 51 16,16-51-16,8-37 15,-8 37-15,41-121 16,-41 121-16,50-172 15,-50 172-15,58-177 0,-58 177 16,0 0-16,33-158 16,-33 158-16,0 0 15,0 0-15,0 0 0,0 0 16,0 0-16,25-112 16,-25 112-16,16-33 15,-16 33-15,17 57 16,-17-57-16,25 120 0,-25-120 15,33 163-15,-33-163 16,41 196-16,-41-196 16,33 200-16,-33-200 15,33 200-15,-33-200 0</inkml:trace>
  <inkml:trace contextRef="#ctx0" brushRef="#br1" timeOffset="100614.8756">18823 15150 0,'0'0'15,"0"0"-15,0 0 0,0 0 16,0 0-16,0 0 16,0 0-16,0 0 15,0 0-15,0 0 0,0 0 16,0 0-16,0 0 16,0 0-16,0 0 0,-33-28 15,33 28-15,0 0 16,0 0-16,-41-23 15,41 23-15,0 0 16,0 0-16,-58-27 0,58 27 16,0 0-16,-66-33 15,66 33-15,0 0 0,0 0 16,-67-41-16,67 41 16,0 0-16,-49-43 15,49 43-15,0 0 16,-58-56-16,58 56 0,0 0 15,-50-55-15,50 55 16,0 0-16,-41-71 16,41 71-16,0 0 0,-41-74 15,41 74-15,0 0 16,-50-83-16,50 83 16,-50-84-16,50 84 15,0 0-15,-49-88 0,49 88 16,0 0-16,-41-94 15,41 94-15,-58-92 16,58 92-16,-42-93 0,42 93 16,-41-89-16,41 89 15,0 0-15,-33-83 16,33 83-16,0 0 16,-33-89-16,33 89 0,-33-97 15,33 97-15,0 0 16,-33-98-16,33 98 15,-33-98-15,33 98 16,-42-98-16,42 98 16,-25-93-16,25 93 0,0 0 0,0 0 15,-24-93-15,24 93 16,-33-84-16,33 84 0,-25-88 16,25 88-16,-25-89 15,25 89-15,-25-87 16,25 87-16,-25-85 15,25 85-15,-33-87 16,33 87-16,-25-89 0,25 89 16,-41-88-16,41 88 15,-25-84-15,25 84 0,-25-84 16,25 84-16,-24-93 16,24 93-16,-33-93 15,33 93-15,-25-89 16,25 89-16,-33-93 0,33 93 15,-33-97-15,33 97 16,-25-98-16,25 98 16,-25-98-16,25 98 15,-25-107-15,25 107 0,-33-107 16,33 107-16,-25-102 16,25 102-16,-24-112 15,24 112-15,-25-115 16,25 115-16,-25-122 0,25 122 15,-25-126-15,25 126 16,-25-130-16,25 130 16,-24-135-16,24 135 15,-26-126-15,26 126 0,-25-134 16,25 134-16,-24-135 16,24 135-16,-25-144 15,25 144-15,-33-145 16,33 145-16,-33-153 15,33 153-15,-25-154 0,25 154 16,-33-153-16,33 153 16,-41-162-16,41 162 15,-33-159-15,33 159 16,-50-167-16,50 167 0,-33-172 16,33 172-16,-41-182 15,41 182-15,-50-181 16,50 181-16,-41-191 0,41 191 15,-41-205-15,41 205 16,-50-219-16,50 219 16,-41-214-16,41 214 15,-50-232-15,17 14 0,33 218 16,-50-210 0,50 210-16,-33-205 0,33 205 15,-41-228-15,41 228 16,-33-232-16,33 232 15,-42-247-15,42 247 0,-33-246 16,33 246-16,-41-247 16,41 247-16,-33-233 15,33 233-15,-41-214 16,41 214-16,-25-186 0,25 186 16,-33-163-16,33 163 15,-25-125-15,25 125 16,0 0-16,0 0 0,0 0 15,-17-98-15,17 98 16,0 0-16,0 0 16,-16-56-16,16 56 15,0 0-15,0 0 0,-50 84 16,50-84-16,-33 135 16,33-135-16,-41 163 15,41-163-15,-50 166 0,50-166 16,-41 145-16,41-145 15,0 0-15,0 0 16,0 0-16,0 0 16,0 0-16,0 0 0,-33 98 15,33-98-15,0 0 16,0 0-16,8-75 16,-8 75-16,25-168 0,-25 168 15,25-204-15,-25 204 16,25-196-16,-25 196 15,33-162-15,-33 162 16,0 0-16,0 0 0,0 0 16,0 0-16,16-121 15,-16 121-15,25-56 16,-25 56-16,58 5 0,-58-5 16,91 65-16,-91-65 15,124 117-15,-124-117 16,140 144-16,-140-144 15</inkml:trace>
  <inkml:trace contextRef="#ctx0" brushRef="#br2" timeOffset="112890.1851">10197 8065 0,'8'47'15,"-8"-47"-15,33 130 0,-33-130 0,51 191 16,-51-191-16,66 242 15,-66-242-15,58 256 16,-8 9-16,-1-28 16,-49-237-16,33 214 15,0 4-15,0 7 0,-33-225 16,33 223-16,1 14 16,-1 14-16,-33-251 15,24 257-15,8 7 16,3 6-16,-35-270 0,24 256 15,-7 18-15,8 11 16,-9-44-16,1-23 16,-1 1-16,1-10 15,-1-9-15,1-8 16,0 3-16,-9 10 0,-8-205 16,16 209-16,9 37 15,-8-14-15,-17-232 16,16 215-16,-16-215 15,8 200-15,-8-200 16,0 0-16</inkml:trace>
  <inkml:trace contextRef="#ctx0" brushRef="#br2" timeOffset="114172.9394">8576 7219 0,'0'0'0,"0"0"16,0 0-16,17 70 15,-17-70-15,33 84 0,-33-84 16,58 106-16,-58-106 15,0 0-15,66 94 16,-66-94-16,0 0 16,74 60-16,-74-60 0,83 5 15,-83-5-15,66-42 16,-66 42-16,58-74 16,-58 74-16,0 0 15,0 0-15,0 0 0,0 0 16,33-84-16,-33 84 15,0 0-15,0 0 16,17-47-16,-17 47 0,25 14 16,-25-14-16,24 94 15,-24-94-15,42 143 16,-42-143-16,41 177 16,-41-177-16,50 167 0,-50-167 15,41 131-15,-41-131 16,0 0-16,25 102 15,-25-102-15,0 0 0,0 0 16,0 0-16,0 0 16,0 0-16,0 0 15,0 0-15,16 80 0,-16-80 16,0 0-16,0 0 16,0 0-16,0 0 0,0 0 15,0 0-15,0 0 0,0 0 16,0 0-16,0 51 15,0-51-15,0 0 0,0 0 16,0 0-16,0 0 16,0 0-16,0 0 0,0 0 15,0 0-15,0 0 0,0 0 16,0 0-16,0 0 16,0 0-16,0 0 15,0 0-15,0 0 0,0 0 16,-24 23-16,24-23 15,0 0-15,-34-23 16,34 23-16,0 0 16,-57-19-16,57 19 0,0 0 15,-67-32-15,67 32 16,-41-66-16,41 66 16,-16-98-16,16 98 15,24-130-15,-24 130 0,33-140 16,-33 140-16,0 0 15,58-116-15,-58 116 16,0 0-16,0 0 0,50-98 16,-50 98-16,0 0 15,33-69-15,-33 69 16</inkml:trace>
  <inkml:trace contextRef="#ctx0" brushRef="#br2" timeOffset="114416.9408">9577 7205 0,'0'0'0,"0"0"16,49-37-16,-49 37 16,75-33-16,-75 33 0,83-28 15,-83 28-15</inkml:trace>
  <inkml:trace contextRef="#ctx0" brushRef="#br2" timeOffset="114592.8017">9750 7512 0,'0'0'0,"0"0"0,0 0 16,91-33-16,-91 33 15,108-46-15</inkml:trace>
  <inkml:trace contextRef="#ctx0" brushRef="#br2" timeOffset="114877.7414">10611 6814 0,'0'0'16,"0"0"-16,-33 60 15,33-60-15,-41 99 0,41-99 16,-50 152-16,50-152 16,-49 187-16,49-187 15,-17 181-15,17-181 16,9 145-16,-9-145 15,0 0-15,49 84 0,-49-84 16</inkml:trace>
  <inkml:trace contextRef="#ctx0" brushRef="#br2" timeOffset="115177.4763">10793 7173 0,'0'0'15,"0"0"-15,0 0 0,0 0 16,42-10-16,-42 10 16,66 0-16,-66 0 15,83 0-15,-83 0 16,74 33-16,-74-33 0,66 55 15,-66-55-15,50 84 16,-50-84-16,0 0 16,41 93-16,-41-93 15,0 0-15,50 65 0</inkml:trace>
  <inkml:trace contextRef="#ctx0" brushRef="#br2" timeOffset="115394.5857">11215 7173 0,'0'0'0,"0"0"16,-50 74-16,50-74 15,-49 93-15,49-93 16,-50 102-16,50-102 15,0 0-15,-33 93 0,33-93 16,0 0-16,0 56 16</inkml:trace>
  <inkml:trace contextRef="#ctx0" brushRef="#br2" timeOffset="115588.886">11504 7289 0,'0'0'15,"0"0"-15,67-28 16,-67 28-16,82-33 0,-82 33 16,0 0-16,99-37 15,-99 37-15</inkml:trace>
  <inkml:trace contextRef="#ctx0" brushRef="#br2" timeOffset="115866.8805">12100 6968 0,'0'0'16,"0"0"-16,0 0 0,0 0 16,0 0-16,0 0 15,-33 51-15,33-51 0,0 0 16,-9 70-16,9-70 15,0 0-15,-16 74 16,16-74-16,0 0 0,-25 93 16,25-93-16,0 0 15,0 0-15,0 0 16,-25 79-16,25-79 0,25 47 16,-25-47-16,50 14 15,-50-14-15,91-5 16,-91 5-16,91-33 0,-91 33 15</inkml:trace>
  <inkml:trace contextRef="#ctx0" brushRef="#br2" timeOffset="116129.344">12265 7099 0,'0'0'15,"0"0"-15,0 115 0,0-115 16,0 135-16,0-135 16,0 150-16,0-150 15,0 0-15,0 0 16,0 120-16,0-120 0,17 51 15,-17-51-15,33-23 16</inkml:trace>
  <inkml:trace contextRef="#ctx0" brushRef="#br2" timeOffset="116446.7998">12108 6679 0,'33'38'16,"-33"-38"-16,91 97 16,-91-97-16,141 145 15,-141-145-15,115 176 0,-115-176 16,91 196-16,-91-196 15,58 194-15,-58-194 16,0 187-16,0-187 0,-33 149 16,33-149-16,0 0 15,-41 102-15,41-102 16,0 0-16,-50 47 16,50-47-16</inkml:trace>
  <inkml:trace contextRef="#ctx0" brushRef="#br2" timeOffset="116948.2371">12182 6275 0,'0'0'16,"0"0"-16,0 0 0,34-28 15,-34 28-15,49-5 16,-49 5-16,83 24 16,-83-24-16,74 55 0,-74-55 15,50 84-15,-50-84 16,16 94-16,-16-94 15,-8 87-15,8-87 16,0 0-16,-50 70 0,50-70 16,0 0-16,-66 46 15,66-46-15,0 0 16,-91 5-16,91-5 0,0 0 16,-66-37-16,66 37 15,0 0-15,0 0 16,-33-51-16,33 51 0,0 0 15,33-42-15,-33 42 16,75 0-16,-75 0 16,107 37-16,-107-37 15,99 51-15,-99-51 0,0 0 16,83 66-16,-83-66 16,0 0-16</inkml:trace>
  <inkml:trace contextRef="#ctx0" brushRef="#br2" timeOffset="125287.9462">10826 8354 0,'0'0'16,"0"0"-16,0 0 0,25 65 15,-25-65-15,0 0 0,8 84 16,-8-84-1,9 112-15,-9-112 0,0 0 16,0 0-16,0 0 16,0 0-16,0 111 15,0-111-15,0 0 0,0 84 16,0-84-16,41 29 16,-41-29-16,91-15 15,-91 15-15,124-33 16,-124 33-16,0 0 15,124-32-15,-124 32 16,0 0-16,0 0 0,0 0 16,91-18-1,-91 18-15</inkml:trace>
  <inkml:trace contextRef="#ctx0" brushRef="#br2" timeOffset="125599.3012">11190 8364 0,'0'0'0,"0"0"0,0 60 15,0-60-15,17 98 16,-17-98-16,16 120 15,-16-120-15,25 145 16,-25-145-16,25 130 16,-25-130-16,33 112 15,-33-112-15,0 0 16,25 102-16,-25-102 16,0 0-16,0 0 0,16 79 15,-16-79-15,0 0 16</inkml:trace>
  <inkml:trace contextRef="#ctx0" brushRef="#br2" timeOffset="126112.7168">11537 10094 0,'0'0'0,"0"0"0,0 0 16,0 0-16,0 0 16,0 0-16,0 0 15,-8 88-15,8-88 16,8 98-16,-8-98 16,17 116-16,-17-116 15,25 126-15,-25-126 16,0 0-16,0 0 15</inkml:trace>
  <inkml:trace contextRef="#ctx0" brushRef="#br2" timeOffset="126704.9843">11678 11676 0,'0'0'0,"0"0"16,0 0-16,0 0 0,0 0 16,-58 18-1,58-18-15,-58 42 0,58-42 16,-58 79-1,58-79-15,-49 103 0,49-103 16,-17 102-16,17-102 16,33 98-1,-33-98-15,83 79 16,-83-79-16,116 33 0,-116-33 16,116-15-1,-116 15-15,91-65 0,-91 65 16,41-117-1,-41 117-15,-8-115 0,8 115 16,-67-117 0,67 117-16,-91-83 15,91 83-15,-115-51 16,115 51-16,0 0 16,-100-9-16,100 9 15</inkml:trace>
  <inkml:trace contextRef="#ctx0" brushRef="#br2" timeOffset="126988.2654">11571 13011 0,'0'0'0,"0"0"15,0 0-15,0 0 16,0 0-16,0 93 16,0-93-16,16 116 15,-16-116-15,25 144 16,-25-144-16,0 0 15</inkml:trace>
  <inkml:trace contextRef="#ctx0" brushRef="#br2" timeOffset="127528.7463">11587 14076 0,'0'0'0,"0"0"16,0 0 0,0 0-16,0 0 0,-25 74 15,25-74 1,-16 94-16,16-94 0,-25 111 15,25-111 1,0 0-16,0 0 16,0 0-16,-25 103 15,25-103-15,0 0 0,-8 74 16,8-74 0,49 23-16,-49-23 15,108-5-15,-108 5 16,132-13-16,-132 13 15,0 0-15,116-23 16,-116 23-16,74-42 16,-74 42-16</inkml:trace>
  <inkml:trace contextRef="#ctx0" brushRef="#br2" timeOffset="127769.5412">11877 14030 0,'0'0'0,"0"0"15,-9 93-15,18 65 16,-9-158-16,8 209 15,8 51-15,-7-8 16,-9-252-16</inkml:trace>
  <inkml:trace contextRef="#ctx0" brushRef="#br2" timeOffset="135893.6465">9321 8913 0,'0'0'0,"0"0"16,0 0-16,24-33 15,-24 33-15,0 0 16,58-41-16,-58 41 0,91-33 16,-91 33-16,0 0 15,99-5-15,-99 5 16,91 23-16,-91-23 0,66 66 15,-66-66-15,42 92 16,-42-92-16,16 103 16,-16-103-16,0 0 0,-16 106 15,16-106-15,-33 99 16,33-99-16,0 0 16,-58 64-16,58-64 15,0 0-15,-83 37 0,83-37 16,0 0-16,0 0 15,-74-4-15,74 4 16,0 0-16,-33-42 0,33 42 16,8-65-16,-8 65 15,0 0-15,50-51 16,-50 51-16,0 0 16,0 0-16,74-19 0,-74 19 15,0 0-15,91 23 0,-91-23 16,0 0-16,83 60 15,-83-60-15,0 0 16,0 0-16,74 52 16</inkml:trace>
  <inkml:trace contextRef="#ctx0" brushRef="#br2" timeOffset="137618.8721">9585 10090 0,'0'0'0,"0"0"0,0 0 16,0 0-16,58-10 0,-58 10 15,0 0-15,74-9 16,-74 9-16,0 0 16,75 4-16,-75-4 15,0 0-15,74 28 0,-74-28 16,0 0-16,25 65 16,-25-65-16,0 0 15,-25 71-15,25-71 0,0 0 16,0 0-16,0 0 15,-49 69-15,49-69 16,0 0-16,0 0 0,0 0 16,0 0-16,-42 51 15,42-51-15,0 0 16,0 0-16,42 42 0,-42-42 16,0 0-16,74 18 15,-74-18-15,0 0 16,74 43-16,-74-43 15,0 0-15,50 55 0,-50-55 16,0 0-16,17 65 16,-17-65-16,0 0 15,-33 60-15,33-60 0,0 0 16,-75 52-16,75-52 16,0 0-16,-99 23 15,99-23-15,0 0 16,0 0-16,-58 9 0,58-9 15,0 0-15</inkml:trace>
  <inkml:trace contextRef="#ctx0" brushRef="#br2" timeOffset="138173.4121">9949 11518 0,'0'0'0,"0"0"0,0 0 15,0 0-15,0 55 0,0-55 16,0 0-16,-8 75 16,8-75-16,0 0 15,0 0-15,0 0 16,0 0-16,0 0 0,0 74 16,0-74-16,0 0 15,0 60-15,0-60 0,0 0 16,33 25-16,-33-25 15,74 0-15,-74 0 16,99-15-16,-99 15 16,0 0-16,100-23 0,-100 23 15,0 0-15,0 0 16</inkml:trace>
  <inkml:trace contextRef="#ctx0" brushRef="#br2" timeOffset="138407.198">10230 11592 0,'0'0'0,"0"0"0,17 98 16,-17-98-16,16 111 15,-16-111-15,26 131 0,-26-131 16,16 130-16,-16-130 16,0 0-16,42 111 15</inkml:trace>
  <inkml:trace contextRef="#ctx0" brushRef="#br2" timeOffset="139118.8401">10438 12881 0,'0'0'0,"0"0"0,0 0 15,0 0-15,-58 9 0,58-9 16,0 0-16,0 0 16,-58 9-16,58-9 15,0 0-15,0 0 0,0 0 16,0 0-16,0 0 16,-84 14-16,84-14 15,-66 18-15,66-18 0,0 0 16,0 0-16,-74 48 15,74-48-15,0 0 16,0 0-16,0 0 16,-42 60-16,42-60 0,0 0 15,0 60-15,0-60 16,58 56-16,-58-56 16,83 32-16,-83-32 0,0 0 15,92 28-15,-92-28 16,0 0-16,83 42 15,-83-42-15,49 61 16,-49-61-16,0 0 0,9 79 16,-9-79-16,0 0 15,-42 69-15,42-69 16,0 0-16,-74 56 0,74-56 16,0 0-16,-84 42 15,84-42-15,0 0 16,0 0-16,-83 28 15,83-28-15</inkml:trace>
  <inkml:trace contextRef="#ctx0" brushRef="#br2" timeOffset="139593.338">10205 14373 0,'0'0'0,"0"0"0,0 0 16,0 0-16,0 0 15,0 0-15,-33 66 16,33-66-16,-41 88 15,41-88-15,-17 107 0,17-107 16,0 113-16,0-113 16,33 97-16,-33-97 15,75 79-15,-75-79 0,100 37 16,-100-37-16,108 0 16,-108 0-16,0 0 15,115-23-15,-115 23 16,0 0-16,66-56 15,-66 56-15,0 0 0,25-56 16,-25 56-16,-33-46 16,33 46-16,-83-10 15,83 10-15,-82 33 16,82-33-16,-75 70 0,75-70 16,-41 83-16,41-83 15,0 0-15</inkml:trace>
  <inkml:trace contextRef="#ctx0" brushRef="#br2" timeOffset="146156.382">20585 7465 0,'0'0'0,"0"0"16,0 0-16,0 0 15,0 0-15,0 0 16,0 0-16,0 0 0,0 0 16,0 0-16,0 0 15,0 0-15,0 0 16,0 0-16,0 0 0,0 0 16,0 0-16,-25-41 15,25 41-15,0 0 0,-33 9 16,33-9-16,0 0 15,0 0-15,-41 46 16,41-46-16,0 0 16,-16 46-16,16-46 0,24 38 15,-24-38-15,0 0 16,58 10-16,-58-10 16,0 0-16,66-24 15,-66 24-15,0 0 0,42-56 16,-42 56-16,0 0 15,0 0-15,16-69 16,-16 69-16,0 0 0,-41-61 16,41 61-16,0 0 15,-75-14-15,75 14 16,0 0-16,-74 19 16,74-19-16,0 0 0,-50 56 15,50-56-15,-8 60 16,8-60-16,42 47 15,-42-47-15,0 0 0,57 23 16,-57-23-16,0 0 16,83 0-16,-83 0 15,0 0-15,50-37 0,-50 37 16,0 0-16,0 0 16,16-56-16,-16 56 15,0 0-15,-33-47 16,33 47-16,0 0 0,-58-14 15,58 14-15,0 0 16,-74 33-16,74-33 16,0 0-16,-33 60 0,33-60 15,0 0-15,8 61 16,-8-61-16,0 0 16,58 42-16,-58-42 15,0 0-15,0 0 0,74 9 16,-74-9-16,0 0 15,58-42-15,-58 42 16,0 0-16,0 0 0,9-56 16,-9 56-16,-34-65 15,34 65-15,0 0 16,-57-23-16,57 23 16,0 0-16,-67 19 0,67-19 15,0 0-15,-41 41 16,41-41-16,0 0 0,8 52 15,-8-52-15,0 0 16,0 0-16,0 0 16,0 0-16,0 0 0,0 0 15,0 0-15,0 0 16,0 0-16,0 0 16,0 0-16,0 0 15,0 0-15,0 0 0,0 0 16,0 0-16,0 0 15,0 0-15,0 0 16,0 0-16,0 0 0,0 0 16,0 0-16,0 0 15,0 0-15,0 0 16,0 0-16,0 0 0,0 0 16,0 0-16,0 0 15,0 0-15,0 0 16,0 0-16,0 0 0,0 0 15,0 0-15,0 0 16,0 0-16,0 0 16,0 0-16,0 0 0,0 0 15,0 0-15,66-52 16,-66 52-16,0 0 16,0 0-16,0 0 0,0 0 15,0 0-15,0 0 16,0 0-16,0 0 0,0 0 15,0 0-15,0 0 16,0 0-16,0 0 0,0 0 16,0 0-16,0 0 15,0 0-15,0 0 0,0 0 16,0 0-16,0 0 16,0 0-16,0 0 15,0 0-15,0 0 16,0 0-16,0 0 0,0 0 15,0 0-15,0 0 0,0 0 16,0 0-16,0 0 16,0 0-16,0 0 15,0 0-15,0 0 0,0 0 16,0 0-16,0 0 16,0 0-16,0 0 0,0 0 15,0 0-15,0 0 16,0 0-16,0 0 0,0 0 15,25 24-15,-25-24 16,0 0-16,0 0 16,0 0-16,42-19 0</inkml:trace>
  <inkml:trace contextRef="#ctx0" brushRef="#br2" timeOffset="148009.9213">21445 9931 0,'0'0'16,"0"0"-16,0 0 16,0 0-16,0 0 0,0 0 15,0 0-15,0 0 16,0 0-16,0 0 0,0 0 15,0 0-15,0 0 16,-16 19-16,16-19 16,-25 32-16,25-32 15,0 0-15,0 0 0,-8 42 16,8-42-16,0 0 16,24 37-16,-24-37 15,0 0-15,0 0 0,50 10 16,-50-10-16,0 0 15,0 0-15,58-29 16,-58 29-16,0 0 0,0 0 16,16-51-16,-16 51 15,0 0-15,-24-51 16,24 51-16,0 0 16,-58-9-16,58 9 0,0 0 15,-66 23-15,66-23 16,0 0-16,0 0 15,-33 56-15,33-56 0,0 0 16,0 65-16,0-65 16,0 0-16,0 0 15,0 0-15,49 24 16,-49-24-16,0 0 0,50-14 16,-50 14-16,0 0 15,41-52-15,-41 52 16,0 0-16,0-55 0,0 55 15,-41-42-15,41 42 16,0 0-16,-58-5 16,58 5-16,0 0 15,-58 42-15,58-42 0,0 0 16,0 0-16,-33 51 16,33-51-16,0 0 15,25 56-15,-25-56 0,0 0 16,0 0-16,58 23 15,-58-23-15,0 0 16,41-13-16,-41 13 0,0 0 16,16-43-16,-16 43 15,0 0-15,-24-37 16,24 37-16,0 0 16,-58-9-16,58 9 0,0 0 15,-58 18-15,58-18 16,0 0-16,-17 28 15,17-28-15,50 0 16</inkml:trace>
  <inkml:trace contextRef="#ctx0" brushRef="#br2" timeOffset="148727.8009">22371 10865 0,'0'0'0,"0"0"0,0 0 16,0 0-16,0 0 16,0 0-16,0 0 0,0 0 15,0 0-15,0 0 16,0 0-16,0 0 16,0 0-16,0 0 0,0 0 15,0 0-15,0 0 16,0 0-16,0 0 15,-16 43-15,16-43 0,0 0 16,0 0-16,0 0 16,0 0-16,0 0 15,0 0-15,16 38 16,-16-38-16,0 0 0,50-14 16,-50 14-16,0 0 15,0 0-15,33-52 16,-33 52-16,0 0 0,0-56 15,0 56-15,-41-33 16,41 33-16,0 0 16,-67 0-16,67 0 15,0 0-15,0 0 0,-57 33 16,57-33-16,0 0 16,-17 56-16,17-56 15,33 47-15,-33-47 0,0 0 16,66 28-16,-66-28 15,0 0-15,0 0 16,0 0-16,0 0 16,83-9-16,-83 9 0,0 0 15,33-28-15,-33 28 16,0 0-16,-17-28 16,17 28-16,0 0 0,-57-10 15,57 10-15,0 0 16,0 0-16</inkml:trace>
  <inkml:trace contextRef="#ctx0" brushRef="#br2" timeOffset="149556.1451">23206 9968 0,'0'0'0,"0"0"15,0 0-15,0 0 16,0 0-16,0 0 0,0 0 16,0 0-16,0 0 0,0 0 15,-33 38-15,33-38 16,0 0-16,0 0 0,-33 33 15,33-33-15,0 0 16,-25 51-16,25-51 16,0 0-16,9 41 0,-9-41 15,0 0-15,33 14 16,-33-14-16,0 0 16,40-19-16,-40 19 0,0 0 15,25-51-15,-25 51 16,0 0-16,0 0 15,-7-69-15,7 69 0,0 0 16,-42-56-16,42 56 16,0 0-16,-74-19 15,74 19-15,0 0 16,-75 37-16,75-37 0,0 0 16,-41 51-16,41-51 15,25 56-15,-25-56 16,0 0-16,66 28 0,-66-28 15,0 0-15,83-4 16,-83 4-16,0 0 16,65-47-16,-65 47 15,0 0-15,0 0 0,34-56 16,-34 56-16,0 0 16,-17-51-16,17 51 15,0 0-15,0 0 0,-49-14 16,49 14-16,0 0 15,-58 37-15,58-37 16,0 0-16,-25 51 16,25-51-16,0 0 0,17 56 15,-17-56-15,0 0 16,33 15-16</inkml:trace>
  <inkml:trace contextRef="#ctx0" brushRef="#br2" timeOffset="152285.0325">20064 5912 0,'0'0'0,"0"0"0,0 0 16,0 0-16,0 0 15,0 0-15,0 0 16,0 0-16,0 0 0,0 0 15,0 0-15,0 0 16,0 0-16,0 0 0,0 0 16,9 47-16,-9-47 15,0 0-15,0 46 16,0-46-16,0 0 0,0 0 16,0 70-16,0-70 15,0 0-15,0 0 16,8 79-16,-8-79 0,0 0 15,25 88-15,-25-88 16,0 0-16,16 93 16,-16-93-16,0 0 15,25 89-15,-25-89 0,0 0 16,33 93-16,-33-93 16,25 93-16,-25-93 15,0 0-15,33 89 16,-33-89-16,33 87 0,-33-87 15,25 84-15,-25-84 16,25 84-16,-25-84 16,24 79-16,-24-79 15,0 0-15,25 79 0,-25-79 16,25 93-16,-25-93 16,0 0-16,25 98 15,-25-98-15,33 102 0,-33-102 16,33 112-16,-33-112 15,0 0-15,25 107 16,-25-107-16,33 107 16,-33-107-16,0 0 0,41 107 15,-41-107-15,33 111 16,-33-111-16,33 112 16,-33-112-16,42 117 0,-42-117 15,33 97-15,-33-97 16,32 103-16,-32-103 15,34 89-15,-34-89 16,33 97-16,-33-97 16,33 93-16,-33-93 0,50 93 15,-50-93-15,33 89 16,-33-89-16,41 92 16,-41-92-16,33 98 0,-33-98 15,42 88-15,-42-88 16,33 93-16,-33-93 15,41 89-15,-41-89 0,41 88 16,-41-88-16,42 88 16,-42-88-16,41 79 15,-41-79-15,0 0 16,33 88-16,-33-88 0,50 94 16,-50-94-16,41 93 15,-41-93-15,41 84 16,-41-84-16,42 78 0,-42-78 15,41 74-15,-41-74 16,0 0-16,41 66 16,-41-66-16,0 0 15,58 79-15,-58-79 16,50 84-16,-50-84 0,0 0 16,58 84-16,-58-84 15,0 0-15,58 79 16,-58-79-16,74 74 0,-74-74 15,0 0-15,58 70 16,-58-70-16,0 0 16,66 61-16,-66-61 15,0 0-15,75 46 0,-75-46 16,0 0-16,90 32 16,-90-32-16,0 0 15,83 28-15,-83-28 0,0 0 16,83 19-16,-83-19 15,91 0-15,-91 0 16,0 0-16,0 0 0,107 0 16,-107 0-16,0 0 15,83-19-15,-83 19 16,0 0-16,91-42 0,-91 42 16,0 0-16,91-51 15,-91 51-15,74-65 16,-74 65-16,66-74 0,-66 74 15,58-74-15,-58 74 16,42-80-16,-42 80 16,49-83-16,-49 83 15,50-84-15,-50 84 16,41-89-16,-41 89 0,42-97 16,-42 97-16,40-98 15,-40 98-15,42-107 16,-42 107-16,42-111 15,-42 111-15,41-117 0,-41 117 16,33-121-16,-33 121 16,33-130-16,-33 130 15,33-130-15,-33 130 16,33-130-16,-33 130 0,33-135 16,-33 135-16,33-135 15,-33 135-15,42-140 16,-42 140-16,33-144 0,-33 144 15,33-139-15,-33 139 16,33-150-16,-33 150 16,25-143-16,-25 143 15,33-154-15,-33 154 16,33-140-16,-33 140 0,33-144 16,-33 144-16,33-139 15,-33 139-15,25-131 16,-25 131-16,25-135 0,-25 135 15,24-131-15,-24 131 16,25-125-16,-25 125 16,17-126-16,-17 126 15,16-115-15,-16 115 16,0 0-16,17-112 0,-17 112 16,0 0-16,8-107 15,-8 107-15,0 0 16,8-102-16,-8 102 0,0 0 15,0 0-15,0 0 16,0 0-16,0 0 0,9-70 16,-9 70-16,0 0 15,0 0-15,0 0 16,-50 14-16,50-14 0,0 0 16,-58 65-16,58-65 15,0 0-15,-58 78 16,58-78-16,0 0 15,0 0-15,0 0 0,0 0 16,0 0-16,0 0 16,0 0-16,-41 66 0,41-66 15,0 0-15,-25 28 16,25-28-16,8-42 16,-8 42-16,34-70 0,-34 70 15,33-88-15,-33 88 16,0 0-16,41-98 15,-41 98-15,0 0 0,50-88 16,-50 88-16,0 0 16,0 0-16,0 0 15,0 0-15,0 0 16,0 0-16,49-70 0,-49 70 16,42-9-16,-42 9 15,49 42-15,-49-42 16,41 65-16,-41-65 0,42 89 15,-42-89-15,0 0 16,41 101-16,-41-101 16,0 0-16,17 80 15</inkml:trace>
  <inkml:trace contextRef="#ctx0" brushRef="#br2" timeOffset="152937.5073">19881 6135 0,'0'0'0,"0"0"0,0 0 16,0 0-16,0 0 15,0 0-15,0 0 16,0 0-16,9-42 15,-9 42-15,16-74 16,-16 74-16,25-98 0,-25 98 16,34-116-16,-34 116 15,0 0-15,25-106 16,-25 106-16,0 0 0,0 0 16,0 0-16,0 0 15,33-80-15,-33 80 0,33-23 16,-33 23-16,58 23 15,-58-23-15,58 65 16,-58-65-16,74 84 16,-74-84-16,75 93 0,-75-93 15,66 93-15,-66-93 16,0 0-16</inkml:trace>
  <inkml:trace contextRef="#ctx0" brushRef="#br2" timeOffset="159567.1976">17442 7461 0,'0'0'0,"0"0"0,0 0 15,0 0-15,0 0 16,0 0-16,0 0 15,0 0-15,0 0 0,0 0 16,75 0-16,-75 0 16,82-5-16,-82 5 15,100 0-15,-100 0 16,124 5-16,-124-5 0,132 4 16,-132-4-16,140 14 15,-140-14-15,166 5 16,-166-5-16,157 5 0,-157-5 15,190 0-15,-190 0 16,199 0-16,-199 0 16,190-5-16,-190 5 15,190-5-15,-190 5 16,190 0-16,-190 0 0,165-14 16,-165 14-16,174-9 15,-174 9-15,132-5 16,-132 5-16,117 0 15,-117 0-15,0 0 0,0 0 16,0 0-16,0 0 16,75-4-16,-75 4 0,0 0 15,0 0-15,0 0 16,33-5-16,-33 5 16,-17-18-16,17 18 0,-74-33 15,74 33-15,-101-37 16,101 37-16,-107-32 15,107 32-15,0 0 16,0 0-16,-99-33 0,99 33 16,0 0-16,0 0 15,0 0-15,0 0 16,-83-24-16,83 24 0,0 0 16,0 0-16,0 0 15,0 0-15,116 24 16,-116-24-16,132 28 0,-132-28 15,150 23-15,-150-23 16,132 28-16,-132-28 16,0 0-16,116 37 15,-116-37-15,0 0 0,0 0 16,83 42-16,-83-42 16,0 0-16,33 60 15,-33-60-15,-17 56 0,17-56 16,0 0-16,-66 61 15,66-61-15,0 0 16,-99 55-16,99-55 16,-108 56-16,108-56 0,-99 56 15,99-56-15,0 0 16,-67 47-16</inkml:trace>
  <inkml:trace contextRef="#ctx0" brushRef="#br2" timeOffset="160840.9432">19137 10875 0,'0'0'0,"0"0"0,0 0 16,0 0-16,0 0 16,0 0-16,0 0 15,0 0-15,33 15 0,-33-15 16,58 4-16,-58-4 15,83 5-15,-83-5 16,107 5-16,-107-5 16,91 0-16,-91 0 0,108 4 15,-108-4-15,116 5 16,-116-5-16,115 0 16,-115 0-16,134 0 0,-134 0 15,132-5-15,-132 5 16,141-4-16,-141 4 15,148 0-15,-148 0 16,149 0-16,-149 0 0,166 0 16,-166 0-16,148 0 15,-148 0-15,166 0 16,-166 0-16,165 9 16,-165-9-16,157 9 0,-157-9 15,157 10-15,-157-10 16,133 9-16,-133-9 15,115 14-15,-115-14 0,0 0 16,100 4-16,-100-4 16,0 0-16,0 0 15,0 0-15,0 0 16,0 0-16,66 0 0,-66 0 16,25-18-16,-25 18 15,-25-37-15,25 37 16,-66-42-16,66 42 0,-100-57 15,100 57-15,-91-41 16,91 41-16,0 0 16,-82-38-16,82 38 0,0 0 15,0 0-15,0 0 16,0 0-16,-75-18 16,75 18-16,0 0 0,0 0 15,0 0-15,0 0 16,0 0-16,124 32 15,-124-32-15,116 33 16,-116-33-16,141 37 0,-141-37 16,115 37-16,-115-37 15,0 0-15,100 38 16,-100-38-16,0 0 0,0 0 16,0 0-16,0 0 15,58 33-15,-58-33 16,0 0-16,8 41 15,-8-41-15,-50 42 0,50-42 16,-82 38-16,82-38 16,0 0-16,-91 42 15,91-42-15,-91 46 0,91-46 16,0 0-16,-83 51 16,83-51-16,-41 29 15</inkml:trace>
  <inkml:trace contextRef="#ctx0" brushRef="#br1" timeOffset="163975.565">18625 11281 0,'0'0'0,"0"0"0,0 0 16,8 60-16,-8-60 16,8 84-16,-8-84 15,17 102-15,-17-102 0,33 126 16,-33-126-16,25 129 16,-25-129-16,41 136 15,-41-136-15,25 148 16,-25-148-16,25 149 0,-25-149 15,16 158-15,-16-158 16,17 168-16,-17-168 16,16 167-16,-16-167 15,17 186-15,-17-186 0,16 191 16,-16-191-16,17 196 16,-17-196-16,16 190 15,-16-190-15,9 196 16,-9-196-16,16 191 15,-16-191-15,8 181 0,-8-181 16,9 162-16,-9-162 16,8 159-16,-8-159 15,8 135-15,-8-135 16,0 116-16,0-116 0,0 98 16,0-98-16,0 0 15,0 0-15,0 0 16,-8 70-16,8-70 0,0 0 15,-17 28-15,17-28 16,0 0-16,-41-24 16,41 24-16,-41-79 15,41 79-15,0 0 0,-33-97 16,33 97-16,-33-117 16,33 117-16,-34-102 15,34 102-15,0 0 0,0 0 16,0 0-16,0 0 15,0 0-15,-24-84 16,24 84-16,0 0 0,-25-37 16,25 37-16,0 0 15,0 0-15,16 88 16,-16-88-16,33 98 0,-33-98 16,42 97-16,-42-97 15,41 98-15,-41-98 16,0 0-16,50 79 15,-50-79-15,0 0 0,0 0 16,0 0-16,0 0 16,49 66-16,-49-66 0,0 0 15,58 18-15,-58-18 16,58-42-16,-58 42 16,33-93-16,-33 93 15,25-126-15,-25 126 0,8-129 16</inkml:trace>
  <inkml:trace contextRef="#ctx0" brushRef="#br1" timeOffset="165333.2843">17914 10061 0,'0'0'0,"0"0"15,8 61-15,-8-61 16,16 69-16,-16-69 16,9 94-16,-9-94 0,16 102 15,-16-102-15,8 112 16,-8-112-16,9 115 16,-9-115-16,0 126 15,0-126-15,0 135 0,0-135 16,0 140-16,0-140 15,0 144-15,0-144 16,-9 145-16,9-145 0,0 158 16,0-158-16,0 168 15,0-168-15,9 171 16,-9-171-16,0 181 16,0-181-16,8 182 15,-8-182-15,0 182 0,0-182 16,0 172-16,0-172 15,8 181-15,-8-181 16,8 191-16,-8-191 16,25 181-16,-25-181 0,25 172 15,-25-172-15,25 154 16,-25-154-16,16 139 16,-16-139-16,0 0 15,17 108-15,-17-108 16,0 0-16,0 0 0,0 0 15,0 0-15,17 79 16,-17-79-16,0 0 0,0 0 16,0 0-16,-42-14 15,42 14-15,-33-75 16,33 75-16,-41-112 16,41 112-16,-33-97 0,33 97 15,0 0-15,0 0 16,-33-84-16,33 84 15,0 0-15,0 0 0,0 0 16,0 0-16,-25-75 16,25 75-16,0 0 15,-25-27-15,25 27 16,-17 23-16,17-23 0,9 60 16,-9-60-16,8 98 15,-8-98-15,25 102 16,-25-102-16,0 0 0,25 112 15,-25-112-15,41 113 16,-41-113-16,0 0 16,58 92-16,-58-92 15,0 0-15,0 0 0,0 0 16,49 65-16,-49-65 16,0 0-16,0 0 15,58 19-15,-58-19 0,49-33 16,-49 33-16,34-83 15,-34 83-15,25-108 16,-25 108-16,16-112 16,-16 112-16,0 0 0,0-111 15,0 111-15,0 0 16,0 0-16,0-79 16,0 79-16,0 0 0,0 0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16T16:14:02.3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05 10731 0,'0'37'0,"0"-37"0,25 94 15,-25-94-15,50 148 16,-50-148-16,0 0 16,33 168-16,-33-168 15,0 0-15,0 0 0,0 0 16,0 0-16,0 0 15,24 135-15,-24-135 0,0 0 16,0 0-16,17 60 16,-17-60-16,17-41 15,-17 41-15,24-102 0,-24 102 16,0 0-16,42-112 16,-42 112-16,0 0 15,41-98-15,-41 98 0,0 0 16,50-56-16,-50 56 15,74-5-15,-74 5 16,66 56-16,-66-56 16,50 103-16,-50-103 0,41 121 15,-41-121-15,0 0 16,0 0-16,0 0 16,33 111-16,-33-111 0,0 0 15,33 60-15,-33-60 16,0 0-16,66-9 15,-66 9-15,58-69 16,-58 69-16,0 0 0,66-79 16,-66 79-16,0 0 15,58-89-15,-58 89 16,0 0-16,67-79 0,-67 79 16,0 0-16,0 0 15,0 0-15,0 0 16,41-65-16,-41 65 0,0 0 15,-8-37-15,8 37 16,0 0-16,-42-19 16,42 19-16,-66 14 15,66-14-15,-58 51 0,58-51 16,-49 89-16,49-89 16,0 0-16,-17 97 15,17-97-15,0 0 0,17 89 16,-17-89-16,0 0 15,49 60-15,-49-60 16,66 5-16,-66-5 0,58-51 16,-58 51-16,58-85 15,-58 85-15,0 0 16,0 0-16,0 0 0,0 0 16,0 0-16,25-92 15,-25 92-15,0 0 16,0 0-16,16-51 0,-16 51 15,0 0-15,0 0 16,0 0-16,50 56 16,-50-56-16,0 0 15,0 0-15,41 74 0,-41-74 16,50 47-16,-50-47 16,0 0-16,50-9 15,-50 9-15,58-66 0</inkml:trace>
  <inkml:trace contextRef="#ctx0" brushRef="#br0" timeOffset="534.223">5061 10913 0,'0'0'0,"0"0"0,0 0 16,-16 56-16,16-56 16,8 60-16,-8-60 0,25 98 15,-25-98-15,25 116 16,-25-116-16,16 130 15,-16-130-15,0 0 16,17 112-16,-17-112 16,0 0-16,0 0 0,0 0 15,0 0-15,8 74 16,-8-74-16,0 0 0,0 0 16,-25-46-16,25 46 15,-25-103-15,25 103 16,-25-129-16,25 129 0,0 0 15,-24-140-15,24 140 16,0 0-16,-33-112 16,33 112-16,0 0 15,0-88-15,0 88 0,24-66 16,-24 66-16,0 0 16,50-36-16,-50 36 15,0 0-15,74 3 0,-74-3 16,0 0-16,0 0 15,67 48-15,-67-48 16,0 0-16,49 65 16,-49-65-16,0 0 0,0 65 15,0-65-15,0 0 16,-58 56-16,58-56 16,0 0-16,-74 23 0,74-23 15,0 0-15,-66 0 16,66 0-16,0 0 15,-33-28-15,33 28 16</inkml:trace>
  <inkml:trace contextRef="#ctx0" brushRef="#br0" timeOffset="760.4115">5392 10890 0,'0'0'0,"0"0"0,0 0 15,25 102-15,-25-102 16,26 93-16,-26-93 0,41 112 16,-41-112-16,33 116 15,-33-116-15,0 0 16,0 0-16,0 0 16,0 0-16,17 97 0,-17-97 15,0 0-15,0 0 16,0 0-16</inkml:trace>
  <inkml:trace contextRef="#ctx0" brushRef="#br0" timeOffset="1069.7065">5309 10814 0,'0'0'0,"0"0"0,0 0 15,0 0-15,0 0 16,0 0-16,0 0 15,0 0-15,0 0 0,0 0 16,0 0-16,0 0 16,91-9-16,-91 9 15,0 0-15,84 14 0,-84-14 16,0 0-16,58 43 16,-58-43-16,0 0 15,16 51-15,-16-51 16,0 0-16,-41 70 0,41-70 15,0 0-15,0 0 16,-58 46-16,58-46 16,0 0-16,-34 14 0,34-14 15</inkml:trace>
  <inkml:trace contextRef="#ctx0" brushRef="#br0" timeOffset="1640.5948">5773 10824 0,'0'0'0,"0"0"0,0 0 16,0 0-16,0 0 16,9 70-16,-9-70 15,0 0-15,24 70 16,-24-70-16,0 0 0,42 56 15,-42-56-15,0 0 16,74 19-16,-74-19 16,0 0-16,0 0 0,58-29 15,-58 29-15,0 0 16,0 0-16,0 0 16,41-69-16,-41 69 15,0 0-15,0 0 0,0 0 16,33-51-16,-33 51 15,25-15-15,-25 15 16,42 38-16,-42-38 0,41 84 16,-41-84-16,58 116 15,-58-116-15,41 130 16,-41-130-16,33 130 16,-33-130-16,9 117 0,-9-117 15,-17 97-15,17-97 16,0 0-16,-41 75 15,41-75-15,0 0 0,-50 37 16,50-37-16,0 0 16,0 0-16,0 0 15,-66 5-15,66-5 0,0 0 16,0 0-16,-41-23 16,41 23-16,8-28 15,-8 28-15,66-14 16,-66 14-16,0 0 0</inkml:trace>
  <inkml:trace contextRef="#ctx0" brushRef="#br0" timeOffset="2363.3953">4425 14848 0,'0'0'0,"0"0"0,0 0 15,0 0-15,-42-23 16,42 23-16,0 0 0,-58-14 16,58 14-16,-58 33 15,58-33-15,-41 79 16,41-79-16,-25 116 0,25-116 15,9 149-15,-9-149 16,24 159-16,-24-159 16,33 152-16,-33-152 15,0 0-15,42 122 0,-42-122 16,0 0-16,49 69 16,-49-69-16,0 0 15</inkml:trace>
  <inkml:trace contextRef="#ctx0" brushRef="#br0" timeOffset="2571.379">4325 15547 0,'0'0'16,"0"0"-16,0 0 16,-82-25-16,82 25 0,0 0 15,0 0-15,0 0 16,0 0-16,-75-23 16,75 23-16,0 0 0,-49-13 15,49 13-15,33-19 16,-33 19-16,82-23 15,-82 23-15,108-19 0,-108 19 16,116-18-16,-116 18 16,99-14-16,-99 14 15</inkml:trace>
  <inkml:trace contextRef="#ctx0" brushRef="#br0" timeOffset="2938.73">4714 15476 0,'0'0'0,"0"0"15,0 0-15,16 65 16,-16-65-16,34 70 0,-34-70 16,0 0-16,0 0 15,0 0-15,0 0 16,33 70-16,-33-70 0,0 0 15,24 27-15,-24-27 16,0 0-16,0 0 16,-8-87-16,8 87 0,0 0 15,0-84-15,0 84 16,0 0-16,0 0 16,0-89-16,0 89 15,0 0-15,25-75 0,-25 75 16,0 0-16,41-41 15,-41 41-15,66-10 16,-66 10-16,0 0 16,91 15-16,-91-15 0</inkml:trace>
  <inkml:trace contextRef="#ctx0" brushRef="#br0" timeOffset="3318.9306">5218 15379 0,'0'0'0,"0"0"16,0 0-16,0 0 15,-58 14-15,58-14 16,0 0-16,-57 41 16,57-41-16,0 0 0,-42 65 15,42-65-15,0 80 16,0-80-16,42 69 15,-42-69-15,0 0 0,74 33 16,-74-33-16,0 0 16,99-9-16,-99 9 15,0 0-15,75-42 16,-75 42-16,0 0 0,33-60 16,-33 60-16,0 0 15,0-71-15,0 71 16,0 0-16,-42-65 0,42 65 15,0 0-15,-49-46 16,49 46-16,0 0 16,-33-28-16,33 28 0,0 0 15</inkml:trace>
  <inkml:trace contextRef="#ctx0" brushRef="#br0" timeOffset="3856.9653">5525 15383 0,'0'0'0,"0"0"0,0 0 15,0 0-15,0 0 16,0 61-16,0-61 16,0 0-16,9 74 15,-9-74-15,0 0 0,24 75 16,-24-75-16,0 0 15,0 0-15,50 55 16,-50-55-16,0 0 0,0 0 16,33 10-16,-33-10 15,0 0-15,0 0 16,33-47-16,-33 47 0,0 0 16,0 0-16,0 0 15,0 0-15,25-70 16,-25 70-16,0 0 0,8-55 15,-8 55-15,0 0 16,0 0-16,0 0 16,58 61-16,-58-61 0,0 0 15,50 74-15,-50-74 16,0 0-16,0 0 16,0 0-16,58 69 15,-58-69-15,0 0 0,74 32 16,-74-32-16,58-27 15,-58 27-15,0 0 16,33-61-16,-33 61 0,0 0 16,8-83-16,-8 83 15,0 0-15,0 0 16,-8-84-16,8 84 16,0 0-16,0-65 0</inkml:trace>
  <inkml:trace contextRef="#ctx0" brushRef="#br0" timeOffset="4308.2722">6245 15495 0,'0'0'16,"0"0"-16,0 0 16,0 0-16,0 0 0,16 52 15,-16-52-15,0 0 16,0 0-16,0 0 15,25 60-15,-25-60 16,0 0-16,0 0 0,0 0 16,25 65-16,-25-65 15,0 0-15,0 0 16,0 0-16,0 0 0,0 0 16,0 0-16,0 0 15,0 0-15,25-61 16,-25 61-16,0 0 0,41-79 15,-41 79-15,0 0 16,0 0-16,50-70 16,-50 70-16,0 0 0,82-32 15,-82 32-15,75 23 16,-75-23-16,0 0 16,66 56-16,-66-56 15,49 88-15,-49-88 0,0 0 16,25 98-16,-25-98 15,0 0-15,33 78 16,-33-78-16,0 0 0,58 43 16</inkml:trace>
  <inkml:trace contextRef="#ctx0" brushRef="#br0" timeOffset="5100.4555">7468 16048 0,'0'0'0,"0"0"0,0 0 15,0 0-15,0 0 16,0 0-16,-24-42 16,24 42-16,0 0 15,0-55-15,0 55 0,0 0 16,16-89-16,-16 89 16,33-92-16,-33 92 15,0 0-15,50-84 0,-50 84 16,0 0-16,41-65 15,-41 65-15,0 0 16,0 0-16,50-56 16,-50 56-16,0 0 0,66-33 15,-66 33-15,0 0 16,83-28-16,-83 28 16,0 0-16,74 5 15,-74-5-15,0 0 0,74 32 16,-74-32-16,0 0 15,75 38-15,-75-38 16,0 0-16,66 60 16,-66-60-16,0 0 0,50 69 15,-50-69-15,33 85 16,-33-85-16,0 0 16,32 79-16,-32-79 0,0 0 15,17 69-15,-17-69 16,0 0-16,0 0 15,0 0-15,0 0 0,0 0 16,17 61-16,-17-61 16,0 0-16,0 0 15,8 42-15,-8-42 0,0 0 16,0 0-16,0 0 16</inkml:trace>
  <inkml:trace contextRef="#ctx0" brushRef="#br0" timeOffset="6139.4646">7038 10829 0,'0'0'16,"0"0"-16,0 0 0,0 0 15,0 0-15,0 0 16,25 42-16,-25-42 16,0 0-16,58 51 15,-58-51-15,0 0 0,58 65 16,-58-65-16,0 0 15,66 75-15,-66-75 16,0 0-16,66 56 0,-66-56 16,75 51-16,-75-51 15,0 0-15,91 23 16,-91-23-16,0 0 0,74 5 16,-74-5-16,0 0 15,74-19-15,-74 19 16,0 0-16,75-42 15,-75 42-15,0 0 0,74-46 16,-74 46-16,0 0 16,66-70-16,-66 70 15,58-74-15,-58 74 0,0 0 16,42-75-16,-42 75 16,0 0-16,24-75 15,-24 75-15,17-74 16,-17 74-16,0 0 0,0 0 15,0-75-15,0 75 16,0 0-16,0 0 16,0 0-16,0 0 0,0 0 15,0 0-15,0 0 16,-8-60-16,8 60 0,0 0 16,0 0-16,0 0 15,0 0-15,0 0 16,0-51-16,0 51 0</inkml:trace>
  <inkml:trace contextRef="#ctx0" brushRef="#br0" timeOffset="8284.6477">7071 10480 0,'0'0'16,"0"0"-16,0 0 0,0 0 15,0 0-15,0 0 16</inkml:trace>
  <inkml:trace contextRef="#ctx0" brushRef="#br0" timeOffset="8544.6226">7568 10433 0,'0'0'15,"0"0"-15,0 0 16,0 0-16,0 0 0</inkml:trace>
  <inkml:trace contextRef="#ctx0" brushRef="#br0" timeOffset="9436.549">7485 15039 0,'0'0'16,"0"0"-16,0 0 0,0 0 15,0 0-15,0 0 16,0 0-16,0 0 15,0 0-15,0 0 0,0 0 16,0 0-16,0 0 16,0 0-16,58 9 0</inkml:trace>
  <inkml:trace contextRef="#ctx0" brushRef="#br0" timeOffset="9664.1076">7907 14988 0,'0'0'0,"0"0"0,0 0 16,0 0-16,0 0 15,0 0-15,0 0 16,0 0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16T16:15:43.9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62 12262 0,'0'0'15,"0"0"-15,0-47 0,0 47 16,0-60-16,0 60 16,0 0-16,16-84 15,-16 84-15,17-98 0,-17 98 16,33-97-16,-33 97 15,41-89-15,-41 89 16,50-83-16,-50 83 16,50-74-16,-50 74 0,66-71 15,-66 71-15,58-69 16,-58 69-16,66-57 16,-66 57-16,0 0 0,66-51 15,-66 51-15,0 0 16,83-50-16,-83 50 15,107-33-15,-107 33 16,0 0-16,91-14 0,-91 14 16,91 5-16,-91-5 15,99 23-15,-99-23 16,75 42-16,-75-42 0,66 46 16,-66-46-16,58 61 15,-58-61-15,66 60 16,-66-60-16,41 75 15,-41-75-15,50 79 0,-50-79 16,41 79-16,-41-79 16,33 78-16,-33-78 15,0 0-15,33 85 0,-33-85 16,33 79-16,-33-79 16,0 0-16,25 79 15,-25-79-15,0 0 16,17 70-16,-17-70 0,0 0 15,0 0-15,8 51 16,-8-51-16,0 0 0</inkml:trace>
  <inkml:trace contextRef="#ctx0" brushRef="#br0" timeOffset="551.3135">3292 10378 0,'0'0'0,"0"0"0,0 0 16,0 0-16,0 0 15,0 0-15,0 0 0,0 0 16,0 0-16,0 0 16</inkml:trace>
  <inkml:trace contextRef="#ctx0" brushRef="#br0" timeOffset="811.4483">3862 10350 0,'0'0'0,"0"0"15,0 0-15,0 0 16,0 0-16,0 0 16,0 0-16,0 0 0</inkml:trace>
  <inkml:trace contextRef="#ctx0" brushRef="#br0" timeOffset="5384.1524">15466 10974 0,'0'0'16,"0"0"-16,0 0 15,0 0-15,0 0 0,25 36 16,-25-36-16,0 0 16,58 33-16</inkml:trace>
  <inkml:trace contextRef="#ctx0" brushRef="#br0" timeOffset="5651.759">16293 10904 0,'0'0'0,"0"0"15,0 0-15,0 0 16,0 0-16,0 0 0,0 0 16,0 0-16,0 0 15,0 0-15</inkml:trace>
  <inkml:trace contextRef="#ctx0" brushRef="#br0" timeOffset="6362.5448">15268 11839 0,'0'0'0,"0"0"0,0 0 16,0 0-16,8 46 16,-8-46-16,0 0 15,33 61-15,-33-61 0,50 61 16,-50-61-16,74 69 16,-74-69-16,74 46 15,-74-46-15,83 47 16,-83-47-16,99 32 0,-99-32 15,83 29-15,-83-29 16,91 18-16,-91-18 16,83 9-16,-83-9 0,0 0 15,107 0-15,-107 0 16,0 0-16,91-24 16,-91 24-16,91-32 15,-91 32-15,99-46 0,-99 46 16,66-70-16,-66 70 15,50-70-15,-50 70 16,41-79-16,-41 79 0,25-74 16,-25 74-16,25-80 15,-25 80-15,0 0 16,8-78-16,-8 78 16,0 0-16,0 0 0,0 0 15,0-74-15,0 74 16,0 0-16,0 0 15,0 0-15,0 0 0,0-61 16</inkml:trace>
  <inkml:trace contextRef="#ctx0" brushRef="#br0" timeOffset="15026.3017">5955 11207 0,'0'51'0,"0"-51"15,-8 124-15,8-124 16,8 173-16,-8-173 16,0 0-16,0 0 15,0 0-15,0 0 0,9 149 16,-9-149-16,0 0 15,0 0-15,8 88 0,-8-88 16,0 0-16,0 0 16,-66-56-16,66 56 15,-91-51-15,91 51 16,-92-23-16,92 23 0,-82 14 16,82-14-16,-58 46 15,58-46-15,-25 79 16,25-79-16,42 89 15,-42-89-15,82 79 0,-82-79 16,108 51-16,-108-51 0,0 0 16,124 13-16,-124-13 15,107-18-15</inkml:trace>
  <inkml:trace contextRef="#ctx0" brushRef="#br0" timeOffset="15397.4023">6410 11639 0,'0'0'0,"0"0"16,0 0-16,0 0 16,-50 55-16,50-55 15,0 0-15,-49 70 0,49-70 16,-8 84-16,8-84 15,33 70-15,-33-70 16,82 46-16,-82-46 0,99 14 16,-99-14-16,91-32 15,-91 32-15,50-65 16,-50 65-16,17-89 16,-17 89-16,-33-88 0,33 88 15,-58-71-15,58 71 16,-100-41-16,100 41 15,0 0-15,-82-14 0,82 14 16,0 0-16,-50 9 16,50-9-16,0 0 0,0 0 15</inkml:trace>
  <inkml:trace contextRef="#ctx0" brushRef="#br0" timeOffset="15878.2702">6857 11573 0,'0'0'0,"0"0"16,0 0-16,0 0 15,8 75-15,-8-75 16,0 0-16,16 74 0,-16-74 16,25 85-16,-25-85 15,0 0-15,49 69 0,-49-69 16,0 0-16,75 18 15,-75-18-15,66-28 16,-66 28-16,58-69 16,-58 69-16,0 0 0,0 0 15,0 0-15,0 0 16,25-79-16,-25 79 0,0 0 16,0 0-16,8-42 15,-8 42-15,0 0 16,0 0-16,33 74 15,-33-74-15,75 70 0,-75-70 16,82 61-16,-82-61 16,0 0-16,100 27 15,-100-27-15,0 0 0,74-14 16,-74 14-16,58-55 16,-58 55-16,25-75 15,-25 75-15,0 0 16,-9-79-16,9 79 0,0 0 15,0 0-15,0 0 16,-24-78-16,24 78 16</inkml:trace>
  <inkml:trace contextRef="#ctx0" brushRef="#br0" timeOffset="16295.8017">7890 11607 0,'0'0'16,"0"0"-16,25 60 16,-25-60-16,41 69 0,-41-69 15,0 0-15,0 0 16,0 0-16,0 0 16,33 84-16,-33-84 0,0 0 15,0 0-15,0 0 16,25 61-16,-25-61 15,0 0-15,0 0 0,33-89 16,-33 89-16,17-107 16,-17 107-16,41-112 15,-41 112-15,57-74 0,-57 74 16,84-28-16,-84 28 16,99 10-16,-99-10 15,0 0-15,83 41 0,-83-41 16,0 0-16,66 60 15,-66-60-15,0 0 16,49 66-16,-49-66 0,58 42 16,-58-42-16,66 9 15,-66-9-15,91-32 16</inkml:trace>
  <inkml:trace contextRef="#ctx0" brushRef="#br0" timeOffset="17164.1245">17847 11443 0,'0'0'16,"0"0"-16,0 0 0,0 0 15,0 0-15,0 47 16,0-47-16,0 0 16,17 65-16,-17-65 0,25 65 15,-25-65-15,0 0 16,58 65-16,-58-65 15,82 37-15,-82-37 16,108 0-16,-108 0 0,91-37 16,-91 37-16,0 0 15,91-55-15,-91 55 16,0 0-16,0 0 16,0 0-16,0 0 0,0 0 15,58-57-15,-58 57 16,0 0-16,33-23 0,-33 23 15,24 23-15,-24-23 16,17 75-16,-17-75 16,0 0-16,41 74 15,-41-74-15,58 65 0,-58-65 16</inkml:trace>
  <inkml:trace contextRef="#ctx0" brushRef="#br0" timeOffset="17431.1326">18856 11407 0,'0'0'16,"0"0"-16,33 60 15,-33-60-15,33 102 0,-33-102 16,33 158-16,-33-158 16,25 191-16,-25-191 15,0 190-15,0-190 0,0 0 16,0 0-16,0 125 16</inkml:trace>
  <inkml:trace contextRef="#ctx0" brushRef="#br0" timeOffset="17698.5905">18716 11443 0,'0'0'15,"0"0"-15,99-33 16,-99 33-16,116 20 0,-116-20 15,157 69-15,-157-69 16,132 98-16,-132-98 16,0 0-16,0 0 0,0 0 15,74 88-15,-74-88 16,0 56-16,0-56 16,-91 0-16,91 0 15,-148-47-15</inkml:trace>
  <inkml:trace contextRef="#ctx0" brushRef="#br0" timeOffset="28420.3956">3317 14295 0,'0'0'0,"0"0"15,16 74-15,-16-74 16,33 84-16,-33-84 15,33 94-15,-33-94 0,0 0 16,0 0-16,0 0 16,0 0-16,0 0 15,25 92-15,-25-92 16,0 0-16,25 47 0,-25-47 16,0 0-16,0 0 15,-8-79-15,8 79 0,0-93 16,0 93-16,8-103 15,-8 103-15,33-97 16,-33 97-16,41-98 16,-41 98-16,0 0 15,50-75-15,-50 75 0,0 0 16,58-51-16,-58 51 16,74-18-16,-74 18 15,75 27-15,-75-27 0,57 66 16,-57-66-16,42 88 15,-42-88-15,0 0 0,25 88 16,-25-88-16,0 0 16,0 0-16,0 0 15,0 0-15,0 0 0,0 0 16,24 75-16,-24-75 16,0 0-16,0 0 15,17 37-15,-17-37 16,8-32-16,-8 32 0,25-84 15,-25 84-15,0 0 16,33-126-16,-33 126 0,0 0 16,41-112-16,-41 112 15,0 0-15,50-78 16,-50 78-16,58-23 0,-58 23 16,58 36-16,-58-36 15,58 89-15,-58-89 16,41 126-16,-41-126 15,50 124-15,-50-124 0,32 113 16,-32-113-16,0 0 16,42 83-16,-42-83 15,0 0-15,58 38 16,-58-38-16,83-14 0</inkml:trace>
  <inkml:trace contextRef="#ctx0" brushRef="#br0" timeOffset="28945.8472">5020 14021 0,'0'0'16,"0"0"-16,0 0 0,-50-33 15,50 33-15,-66-23 16,66 23-16,-83-10 15,83 10-15,-91 28 16,91-28-16,-90 79 0,90-79 16,-58 103-16,58-103 15,0 0-15,-25 116 16,25-116-16,0 0 16,33 107-16,-33-107 15,83 74-15,-83-74 0,107 24 16,-107-24-16,108-38 15,-108 38-15,91-88 16,-91 88-16,57-111 0,-57 111 16,0 0-16,0 0 15,17-117-15,-17 117 16,0 0-16,0 0 16,0 0-16,0 0 0,0 0 15,-8-93-15,8 93 16,-9-28-16,9 28 0,0 42 15,0-42-15,33 88 16,-33-88-16,50 117 16,-50-117-16,0 0 0,58 102 15,-58-102-15,0 0 16,83 79-16,-83-79 16,99 33-16,-99-33 15,0 0-15</inkml:trace>
  <inkml:trace contextRef="#ctx0" brushRef="#br0" timeOffset="29264.1641">5425 13801 0,'0'0'0,"0"0"0,0 0 15,34 66-15,-34-66 16,75 80-16,-75-80 16,99 106-16,-99-106 15,107 116-15,-107-116 0,91 121 16,-91-121-16,0 0 15,91 112-15,-91-112 16,0 0-16,66 79 16,-66-79-16,0 0 0</inkml:trace>
  <inkml:trace contextRef="#ctx0" brushRef="#br0" timeOffset="29555.3761">5930 13858 0,'0'0'0,"0"0"0,0 0 15,-41 32-15,41-32 16,-50 57-16,50-57 15,-57 83-15,57-83 16,-67 111-16,67-111 0,-66 117 16,66-117-16,-58 115 15,58-115-15,0 0 16,-41 80-16,41-80 0,17 37 16</inkml:trace>
  <inkml:trace contextRef="#ctx0" brushRef="#br0" timeOffset="30386.8692">6708 13899 0,'0'0'15,"0"0"-15,0 0 0,0 0 16,0 0-16,0 0 15,0 0-15,0 0 16,0 0-16,0 0 0,0 0 16,0 0-16</inkml:trace>
  <inkml:trace contextRef="#ctx0" brushRef="#br0" timeOffset="30649.4896">6782 14453 0,'0'0'0,"0"0"0,0 0 16,0 0-16,0 0 15,0 0-15</inkml:trace>
  <inkml:trace contextRef="#ctx0" brushRef="#br0" timeOffset="37839.1358">5831 6219 0,'0'0'16,"0"0"-16,75 23 16,-75-23-16,74 24 0,-74-24 15,91 36-15,-91-36 16,107 19-16,-107-19 15,116 14-15,-116-14 0,124-4 16,-124 4-16,133-24 16,-133 24-16,140-41 15,-140 41-15,157-61 16,-157 61-16,149-70 16,-149 70-16,157-60 0,-157 60 15,124-33-15,-124 33 16,116 9-16,-116-9 15,116 51-15,-116-51 16,99 75-16,-99-75 0,99 89 16,-99-89-16,116 79 15,-116-79-15,116 69 16,-116-69-16,124 42 0,-124-42 16,123 10-16,-123-10 15,133-15-15,-133 15 16,149-46-16,-149 46 15,140-70-15,-140 70 0,133-74 16,-133 74-16,107-51 16,-107 51-16,108-14 15,-108 14-15,82 28 0,-82-28 16,83 65-16,-83-65 16,83 74-16,-83-74 15,91 70-15,-91-70 16,82 42-16,-82-42 0,91 18 15,-91-18-15,108-27 16,-108 27-16,107-52 16,-107 52-16,108-74 15,-108 74-15,132-74 16,-132 74-16,116-47 0,-116 47 16,132 0-16,-132 0 15,117 56-15,-117-56 16,99 84-16</inkml:trace>
  <inkml:trace contextRef="#ctx0" brushRef="#br0" timeOffset="43805.5702">7336 13676 0,'0'0'0,"0"0"16,0 0-16,0 0 16,8 56-16,-8-56 0,0 0 15,0 0-15,0 0 16,0 0-16,0 0 0,9 47 16,-9-47-16,0 0 15,16 19-15,-16-19 16,17-29-16,-17 29 15,16-65-15,-16 65 16,0 0-16,0-79 0,0 79 16,0 0-16,0 0 15,0 0-15,0 0 0,0 0 16,0 0-16,0 0 16,0-79-16,0 79 15,0 0-15,25-70 0,-25 70 16,0 0-16,41-43 15,-41 43-15,75-18 16,-75 18-16,0 0 16,91 0-16,-91 0 0,107 10 15,-107-10-15,0 0 16,99 14-16,-99-14 16,0 0-16,0 0 0,91 0 15,-91 0-15,0 0 16,0 0-16,0 0 15,0 0-15,83 4 0,-83-4 16,0 0-16,58 19 16,-58-19-16,0 0 15,17 46-15,-17-46 16,0 84-16,0-84 0,-9 112 16,9-112-16,-25 121 15,25-121-15,-16 135 16,16-135-16,-8 135 0,8-135 15,-17 135-15,17-135 16,-8 120-16,8-120 16,-8 108-16,8-108 15,0 0-15,0 0 0,0 0 16,0 74-16,0-74 16,0 0-16</inkml:trace>
  <inkml:trace contextRef="#ctx0" brushRef="#br0" timeOffset="44038.9459">7865 14099 0,'0'0'0,"0"0"0,0 0 16,50 5-16,-50-5 16,66-5-16,-66 5 15,99-27-15,-99 27 0,99-42 16</inkml:trace>
  <inkml:trace contextRef="#ctx0" brushRef="#br0" timeOffset="44852.5597">4119 7038 0,'0'0'0,"0"0"0,0 0 16,24 61 0,-24-61-16,42 69 0,-42-69 15,49 88-15,-49-88 16,0 0-16,50 89 0,-50-89 16,0 0-16,0 0 15,0 0-15,0 0 16,0 0-16,41 65 0,-41-65 15,0 0-15,49 18 16,-49-18-16,25-46 16,-25 46-16,9-89 15,-9 89-15,0 0 0,-9-107 16,9 107-16,0 0 16,0 0-16,0 0 15,-8-102-15,8 102 0,0 0 16,0 0-16,-8-88 15,8 88-15</inkml:trace>
  <inkml:trace contextRef="#ctx0" brushRef="#br0" timeOffset="45096.8597">4673 7024 0,'0'0'16,"0"0"-16,0 0 0,41-38 16,-41 38-16,0 0 15,58-27-15,-58 27 0,0 0 16,0 0-16,0 0 15</inkml:trace>
  <inkml:trace contextRef="#ctx0" brushRef="#br0" timeOffset="45271.2769">4813 7200 0,'0'0'0,"0"0"16,0 0-16,25 10 16,-25-10-16,50-5 0,-50 5 15</inkml:trace>
  <inkml:trace contextRef="#ctx0" brushRef="#br0" timeOffset="45637.2976">5707 6699 0,'0'0'0,"0"0"0,-33 106 15,33-106-15,-25 126 16,25-126-16,-8 139 15,8-139-15,0 0 0,8 130 16,-8-130-16,0 0 16,42 65-16</inkml:trace>
  <inkml:trace contextRef="#ctx0" brushRef="#br0" timeOffset="46138.9771">5997 6805 0,'0'0'0,"0"0"16,0 0-16,16-28 15,-16 28-15,0 0 16,50-14-16,-50 14 15,66-4-15,-66 4 0,74 27 16,-74-27-16,58 52 16,-58-52-16,25 84 15,-25-84-15,0 88 16,0-88-16,-33 89 0,33-89 16,0 0-16,-50 64 15,50-64-15,0 0 16,-74 42-16,74-42 0,0 0 15,0 0-15,0 0 16,0 0-16,-75 9 16,75-9-16,0 0 0,-24-23 15,24 23-15,0 0 16,16-37-16,-16 37 16,0 0-16,58-14 15,-58 14-15,0 0 0,66 23 16,-66-23-16,0 0 15,83 42-15,-83-42 16,0 0-16,0 0 0,74 33 16</inkml:trace>
  <inkml:trace contextRef="#ctx0" brushRef="#br0" timeOffset="46339.0071">6691 7168 0,'0'0'0,"0"0"15,0 0-15,8 88 16,-8-88-16,9 93 16,-9-93-16,0 0 0,0 0 15,16 89-15,-16-89 16,17 51-16</inkml:trace>
  <inkml:trace contextRef="#ctx0" brushRef="#br0" timeOffset="46874.1261">7014 6861 0,'0'0'0,"0"0"16,57-14-16,-57 14 15,83-19-15,-83 19 16,0 0-16,0 0 0,0 0 15,83-18-15,-83 18 16,0 0-16,0 0 16,0 0-16,66-14 0,-66 14 15,41 14-15,-41-14 16,9 46-16,-9-46 0,-9 98 16,9-98-16,-16 120 15,16-120-15,0 0 16,-17 122-16,17-122 15,0 0-15,0 0 16,0 69-16,0-69 0</inkml:trace>
  <inkml:trace contextRef="#ctx0" brushRef="#br0" timeOffset="47181.3965">7278 6525 0,'0'0'0,"25"15"15,-25-15-15,74 51 16,-74-51-16,108 83 15,-108-83-15,91 122 16,-91-122-16,66 135 0,-66-135 16,41 153-16,-41-153 15,-8 144-15,8-144 16,-41 135-16,41-135 16,0 0-16</inkml:trace>
  <inkml:trace contextRef="#ctx0" brushRef="#br0" timeOffset="57561.9754">16119 14216 0,'0'0'0,"0"0"16,25 56-16,-25-56 0,33 69 15,-33-69-15,41 93 16,-41-93-16,42 98 15,-42-98-15,0 0 16,0 0-16,0 0 0,49 93 16,-49-93-16,9 42 15,-9-42-15,0 0 16,0 0-16,-25-88 0,25 88 16,-25-93-16,25 93 15,-16-113-15,16 113 16,0-115-16,0 115 15,0 0-15,16-93 0,-16 93 16,0 0-16,41-70 16,-41 70-16,0 0 15,50-28-15,-50 28 0,74 28 16,-74-28-16,83 60 16,-83-60-16,66 89 15,-66-89-15,0 0 0,50 93 16,-50-93-16,0 0 15,0 0-15,33 93 16,-33-93-16,0 0 16,0 0-16,0 0 0,0 0 15,0 0-15,17 60 16,-17-60-16,0 0 16,0 0-16,33-37 0,-33 37 15,24-80-15,-24 80 16,33-106-16,-33 106 15,0 0-15,42-98 0,-42 98 16,0 0-16,0 0 16,33-83-16,-33 83 15,0 0-15,66-47 16,-66 47-16,0 0 0,66-5 16,-66 5-16,58 42 15,-58-42-15,58 71 16,-58-71-16,0 0 0,41 92 15,-41-92-15,0 0 16,33 98-16,-33-98 16,0 0-16,50 97 15,-50-97-15,0 0 0,0 0 0,50 56 16,-50-56-16,66 0 16</inkml:trace>
  <inkml:trace contextRef="#ctx0" brushRef="#br0" timeOffset="57812.6691">17591 14239 0,'0'0'0,"0"0"0,0 0 15,25 88-15,-25-88 16,0 0-16,16 84 16,-16-84-16,0 0 15,0 0-15,0 0 0,0 0 16,0 0-16,17 79 16,-17-79-16,0 0 15</inkml:trace>
  <inkml:trace contextRef="#ctx0" brushRef="#br0" timeOffset="57987.6668">17517 13816 0,'0'0'0,"0"0"0,0 0 15,0 0-15,0 0 16,0 0-16,8-28 0,-8 28 15,41-38-15,-41 38 16</inkml:trace>
  <inkml:trace contextRef="#ctx0" brushRef="#br0" timeOffset="58564.1896">17955 14309 0,'0'0'0,"0"0"16,0 0-16,16 60 15,-16-60-15,0 0 16,17 70-16,-17-70 0,0 0 15,0 0-15,0 0 16,0 0-16,0 0 16,0 0-16,25 79 0,-25-79 15,0 0-15,0 0 0,0 0 16,16 37-16,-16-37 16,17-23-16,-17 23 0,16-70 15,-16 70-15,0 0 16,9-89-16,-9 89 15,0 0-15,24-92 16,-24 92-16,0 0 0,0 0 16,42-80-16,-42 80 15,0 0-15,58-36 16,-58 36-16,74 8 0,-74-8 16,58 43-16,-58-43 15,50 79-15,-50-79 16,0 0-16,24 78 0,-24-78 15,0 0-15,0 0 16,0 0-16,0 0 0,0 0 16,17 80-16,-17-80 15,0 0-15,0 0 16,0 0-16,0 0 16,25 56-16,-25-56 0</inkml:trace>
  <inkml:trace contextRef="#ctx0" brushRef="#br0" timeOffset="59620.4475">19063 13899 0,'0'0'0,"0"0"16,0 0-16,0 0 15,0 0-15,0 0 0,0 0 16,41 0-16</inkml:trace>
  <inkml:trace contextRef="#ctx0" brushRef="#br0" timeOffset="59905.0614">19121 14639 0,'0'0'0,"0"0"16,0 0-16,0 0 0,0 0 15,0 0-15</inkml:trace>
  <inkml:trace contextRef="#ctx0" brushRef="#br0" timeOffset="63022.7162">20023 13699 0,'0'0'16,"0"0"-16,0 0 16,0 0-16,0 61 15,0-61-15,0 74 0,0-74 16,8 103-16,-8-103 16,9 116-16,-9-116 15,16 130-15,-16-130 16,17 135-16,-17-135 0,16 126 15,-16-126-15,0 0 16,25 93-16,-25-93 16,0 0-16,25 42 0,-25-42 15</inkml:trace>
  <inkml:trace contextRef="#ctx0" brushRef="#br0" timeOffset="63774.3524">20718 13601 0,'0'0'16,"0"0"-16,0 0 16,0 0-16,0 0 0,0 0 15,0 0-15,-33 33 16,33-33-16,0 0 0,-58 28 16,58-28-16,0 0 15,0 0-15,0 0 16,-91 24-16,91-24 0,0 0 15,0 0-15,0 0 16,0 0-16,0 0 16,0 0-16,0 0 15,-75 18-15,75-18 0,0 0 16,-66 19-16,66-19 16,0 0-16,-58 46 15,58-46-15,0 0 0,-41 56 16,41-56-16,0 0 15,0 0-15,0 0 16,0 0-16,-25 56 16,25-56-16,0 0 0,17 33 15,-17-33-15,66 23 16,-66-23-16,99 4 16,-99-4-16,107 6 0,-107-6 15,100 8-15,-100-8 16,0 0-16,82 33 15,-82-33-15,0 0 16,50 65-16,-50-65 0,17 79 16,-17-79-16,0 84 15,0-84-15,-26 83 16,26-83-16,0 0 0,-32 89 16,32-89-16,0 0 15,-42 74-15,42-74 16,-58 42-16,58-42 15,0 0-15,0 0 0,-57-5 16,57 5-16,-42-46 16,42 46-16,33-80 15</inkml:trace>
  <inkml:trace contextRef="#ctx0" brushRef="#br0" timeOffset="64261.7871">21197 13839 0,'0'0'0,"0"0"15,0 0-15,0 0 16,0 0-16,0 0 15,-41 23-15,41-23 0,-50 42 16,50-42-16,-41 75 16,41-75-16,-17 88 15,17-88-15,25 106 16,-25-106-16,58 99 0,-58-99 16,83 88-16,-83-88 15,99 56-15,-99-56 16,116 42-16,-116-42 0,0 0 15,107 0-15,-107 0 16,91-42-16,-91 42 16,50-79-16,-50 79 15,8-116-15,-8 116 0,-25-122 16,25 122-16,-58-126 16,58 126-16,-82-115 15,82 115-15,-100-93 16,100 93-16,-107-61 15,107 61-15,-108-23 0,108 23 16,-115 14-16,115-14 16,0 0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16T16:18:36.5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95 8987 0,'0'0'0,"0"0"16,0 0-16,0 0 16,0 0-16,-49 14 0,49-14 15,-58 46-15,58-46 16,-83 89-16,83-89 16,-58 106-16,58-106 15,-25 126-15,25-126 0,17 117 16,-17-117-16,66 97 15,-66-97-15,99 37 16</inkml:trace>
  <inkml:trace contextRef="#ctx0" brushRef="#br0" timeOffset="382.4722">4474 9168 0,'0'0'0,"0"0"16,0 0-16,0 0 16,-58 5-16,58-5 15,-74 46-15,74-46 0,-58 80 16,58-80-16,-25 92 16,25-92-16,17 89 15,-17-89-15,58 65 16,-58-65-16,99 42 0,-99-42 15,116 4-15,-116-4 16,115-41-16,-115 41 0,75-70 16,-75 70-16,25-98 15,-25 98-15,-25-111 16,25 111-16,-75-112 16,75 112-16,-115-69 15,115 69-15,-116-38 0,116 38 16,-108 9-16,108-9 15,0 0-15,-49 38 16</inkml:trace>
  <inkml:trace contextRef="#ctx0" brushRef="#br0" timeOffset="966.9881">5127 9210 0,'0'0'16,"0"0"-16,9 93 15,-9-93-15,8 112 0,-8-112 16,0 0-16,0 0 16,0 0-16,0 0 15,0 0-15,16 116 0,-16-116 16,0 0-16,9 65 15,-9-65-15,0 0 16,0 0-16,16-103 0,-16 103 16,9-134-16,-9 134 15,0 0-15,24-120 16,-24 120-16,66-80 16,-66 80-16,75-14 0,-75 14 15,74 46-15,-74-46 16,67 102-16,-67-102 15,0 0-15,42 117 0,-42-117 16,0 0-16,0 0 16,0 0-16,0 0 15,0 0-15,16 93 0,-16-93 16,25 28-16,-25-28 16,8-56-16,-8 56 15,25-125-15,-25 125 16,0 0-16,42-131 0,-42 131 15,0 0-15,57-83 16,-57 83-16,75-5 16,-75 5-16,66 70 15,-66-70-15,66 116 0,-66-116 16,42 148-16,-42-148 16,0 0-16,41 117 15,-41-117-15,49 37 0</inkml:trace>
  <inkml:trace contextRef="#ctx0" brushRef="#br0" timeOffset="1184.9277">6369 9103 0,'0'0'0,"0"0"16,0 0-16,0 88 15,0-88-15,16 112 16,-16-112-16,17 162 15,-17-162-15,8 200 16,-8-200-16,0 200 0,0-200 16,0 0-16,0 0 15,0 141-15,0-141 16,0 0-16,0 0 0</inkml:trace>
  <inkml:trace contextRef="#ctx0" brushRef="#br0" timeOffset="1484.7482">6096 9052 0,'0'0'0,"0"0"16,0 0-16,66-33 0,-66 33 16,107-23-16,-107 23 15,141-9-15,-141 9 16,132 14-16,-132-14 0,100 56 15,-100-56-15,49 93 16,-49-93-16,0 107 16,0-107-16,-41 97 0,41-97 15,-75 75-15,75-75 16,0 0-16,-91 46 16,91-46-16,0 0 15,-82 5-15,82-5 0,-58-51 16,58 51-16</inkml:trace>
  <inkml:trace contextRef="#ctx0" brushRef="#br0" timeOffset="1835.2878">6840 9150 0,'0'0'15,"0"0"-15,41 92 16,-41-92-16,50 99 0,-50-99 16,0 0-16,0 0 15,0 0-15,0 0 16,0 0-16,41 83 0,-41-83 16,0 0-16,17 41 15,-17-41-15,-10-41 16,10 41-16,-24-88 15,24 88-15,-24-112 0,24 112 16,0 0-16,0-111 16,0 111-16,48-80 15,-48 80-15,101-46 0,-101 46 16,116-14-16,-116 14 16,0 0-16,115 0 15</inkml:trace>
  <inkml:trace contextRef="#ctx0" brushRef="#br0" timeOffset="2174.6254">7278 9252 0,'0'0'0,"0"0"15,0 0-15,83-13 16,-83 13-16,107-24 0,-107 24 15,91-47-15,-91 47 16,75-75-16,-75 75 16,0 0-16,0 0 0,0 0 15,33-78-15,-33 78 16,-8-56-16,8 56 16,-58 9-16,58-9 0,-75 61 15,75-61-15,-66 93 16,66-93-16,-33 107 15,33-107-15,33 102 16,-33-102-16,75 70 0,-75-70 16,107 23-16,-107-23 15,141-37-15,-141 37 16</inkml:trace>
  <inkml:trace contextRef="#ctx0" brushRef="#br0" timeOffset="2536.7686">8287 8857 0,'0'0'0,"0"0"16,-83-15-16,83 15 16,0 0-16,-74 5 15,74-5-15,0 0 0,-83 33 16,83-33-16,-49 56 15,49-56-15,8 60 16,-8-60-16,58 56 16,-58-56-16,91 56 0,-91-56 15,0 0-15,99 42 16,-99-42-16,0 0 16,83 56-16,-83-56 0,0 0 15,33 65-15,-33-65 16,0 0-16,-17 70 15,17-70-15,-66 50 16,66-50-16,0 0 0,-66 15 16,66-15-16,-42-52 15</inkml:trace>
  <inkml:trace contextRef="#ctx0" brushRef="#br0" timeOffset="2920.4045">8709 8839 0,'0'0'0,"0"0"0,-67 3 16,67-3-16,0 0 15,-74 15-15,74-15 16,0 0-16,-66 42 0,66-42 15,-33 55-15,33-55 16,16 61-16,-16-61 16,58 60-16,-58-60 15,0 0-15,83 66 0,-83-66 16,0 0-16,83 69 16,-83-69-16,0 0 0,49 80 15,-49-80-15,0 0 16,9 78-16,-9-78 15,0 0-15,-42 61 16,42-61-16,0 0 0,-66 28 16,66-28-16,-66-33 15,66 33-15</inkml:trace>
  <inkml:trace contextRef="#ctx0" brushRef="#br0" timeOffset="3241.209">9031 9257 0,'0'0'0,"0"0"16,66-28-16,-66 28 16,66-38-16,-66 38 15,67-69-15,-67 69 16,0 0-16,24-93 0,-24 93 15,0 0-15,-24-93 16,24 93-16,-67-51 16,67 51-16,-82 5 0,82-5 15,-75 69 1,75-69-16,-74 116 0,74-116 16,-25 116-16,25-116 15,25 102-15,-25-102 16,99 66-16,-99-66 0,141 19 15</inkml:trace>
  <inkml:trace contextRef="#ctx0" brushRef="#br0" timeOffset="3709.9139">9891 8131 0,'0'0'0,"0"0"0,8 93 16,-8-93-16,25 149 15,-25-149-15,17 181 16,-17-181-16,24 191 0,-24-191 15,0 0-15,17 158 16,-17-158-16,0 0 16,0 0-16,0 0 15,0 0-15,17 93 0,-17-93 16,0 0-16,0 0 16,-91-79-16,91 79 15,-108-78-15,108 78 0,-107-29 16,107 29-16,-91 29 15,91-29-15,-58 78 16,58-78-16,-9 93 16,9-93-16,50 98 0,-50-98 15,99 79-15,-99-79 16,133 52-16,-133-52 16,132 18-16,-132-18 0,99-28 15</inkml:trace>
  <inkml:trace contextRef="#ctx0" brushRef="#br0" timeOffset="9350.9323">17872 8899 0,'0'0'0,"-99"42"15,99-42 1,-108 60-16,108-60 0,0 0 16,0 0-16,-99 74 15,99-74-15,-41 75 0,41-75 16,25 74-16,-25-74 16,99 61-16,-99-61 15,140 60-15,-140-60 16,158 65-16,-158-65 15,99 70-15,-99-70 0,49 84 16,-49-84-16,-24 93 16,24-93-16,-75 116 15,75-116-15,-107 92 16,107-92-16,-133 66 0,133-66 16,-107 9-16,107-9 15,-91-46-15,91 46 16</inkml:trace>
  <inkml:trace contextRef="#ctx0" brushRef="#br0" timeOffset="9620.779">18302 8754 0,'0'0'0,"0"0"16,41 65-16,-41-65 0,67 107 15,-67-107-15,82 177 16,-82-177-16,58 205 16,-58-205-16,50 200 15,-50-200-15,0 0 0,16 157 16,-16-157-16,0 76 15,0-76-15</inkml:trace>
  <inkml:trace contextRef="#ctx0" brushRef="#br0" timeOffset="9817.9397">18177 9331 0,'0'0'0,"0"0"0,76-5 16,-76 5-16,124-18 16,-124 18-16,165-28 0,-165 28 15,157-33-15,-157 33 16,132-41-16,-132 41 16</inkml:trace>
  <inkml:trace contextRef="#ctx0" brushRef="#br0" timeOffset="10118.455">19005 9308 0,'0'0'0,"0"0"15,25 93-15,-25-93 0,58 84 16,-58-84-16,0 0 16,0 0-16,0 0 15,0 0-15,58 79 0,-58-79 16,33 37-16,-33-37 15,0 0-15,0 0 16,-42-98-16,42 98 16,-41-102-16,41 102 0,-17-111 15,17 111-15,0 0 16,9-103-16,-9 103 16,66-88-16,-66 88 15,91-57-15,-91 57 0,124-18 16,-124 18-16,116-9 15</inkml:trace>
  <inkml:trace contextRef="#ctx0" brushRef="#br0" timeOffset="10452.7086">19493 9341 0,'0'0'16,"0"0"-16,0 0 15,49 4-15,-49-4 0,83-14 16,-83 14-16,108-38 16,-108 38-16,91-74 15,-91 74-15,0 0 16,66-97-16,-66 97 0,0 0 16,0 0-16,16-89 15,-16 89-15,-33-42 16,33 42-16,-49 5 0,49-5 15,-67 79-15,67-79 16,-33 116-16,33-116 16,9 126-16,-9-126 15,82 112-15,-82-112 0,116 70 16,-116-70-16,142 0 16</inkml:trace>
  <inkml:trace contextRef="#ctx0" brushRef="#br0" timeOffset="10695.3897">20122 8685 0,'0'0'0,"0"0"16,42 106-16,-42-106 16,66 135-16,-66-135 0,66 173 15,-66-173-15,0 0 16,0 0-16,49 158 0,-49-158 16</inkml:trace>
  <inkml:trace contextRef="#ctx0" brushRef="#br0" timeOffset="10886.4996">20106 9075 0,'33'5'0,"-33"-5"0,99 13 15,-99-13-15,174 10 16,-174-10-16,198-4 15,-198 4-15,182-24 0,-182 24 16,165-60-16</inkml:trace>
  <inkml:trace contextRef="#ctx0" brushRef="#br0" timeOffset="11086.8724">20941 8796 0,'0'0'16,"0"0"-16,-75 46 15,75-46-15,-57 66 0,57-66 16,-51 88-16,51-88 16,-7 112-16,7-112 15,49 111-15,-49-111 0,108 98 16,-108-98-16,132 65 16,-132-65-16,149-9 15,-149 9-15</inkml:trace>
  <inkml:trace contextRef="#ctx0" brushRef="#br0" timeOffset="11521.7829">21296 8467 0,'0'0'15,"0"0"-15,17 115 16,-17-115-16,33 144 16,-33-144-16,58 177 15,-58-177-15,0 0 0,49 158 16,-49-158-16,0 0 16,0 0-16,0 0 0,0 0 15,0 0-15,0 0 16,58 93-16,-58-93 15,50-4-15,-50 4 0,58-98 16,-58 98-16,0 0 16,58-121-16,-58 121 15,0 0-15,66-92 16,-66 92-16,91-33 0,-91 33 16,99 46-16,-99-46 15,99 107-15,-99-107 16,99 149-16,-99-149 15,75 134-15,-75-134 0,0 0 16,58 103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16T16:19:19.0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00 9391 0,'0'0'15,"0"0"-15,0 0 0,0 0 16,0 0-16,-17 33 16,17-33-16,-41 41 15,41-41-15,-50 52 16,50-52-16,-59 70 0,59-70 15,-58 78-15,58-78 16,-41 85-16,41-85 16,-25 89-16,25-89 0,-8 92 15,8-92-15,17 79 16,-17-79-16,41 84 16,-41-84-16,49 84 15,-49-84-15,68 64 0,-68-64 16,66 33-16</inkml:trace>
  <inkml:trace contextRef="#ctx0" brushRef="#br0" timeOffset="920.4721">7774 9224 0,'0'0'15,"0"0"-15,66 37 16,-66-37-16,83 61 0,-83-61 16,108 84-16,-108-84 15,91 102-15,-91-102 16,74 107-16,-74-107 0,50 98 16,-50-98-16,24 97 15,-24-97-15,9 89 16,-9-89-16,0 0 0,-17 88 15,17-88-15,0 0 16,-25 88-16,25-88 16,0 0-16,-41 70 0</inkml:trace>
  <inkml:trace contextRef="#ctx0" brushRef="#br0" timeOffset="2427.0841">6088 9582 0,'0'0'0,"0"0"16,0 0-16,0 0 15,0 0-15,0 0 16,0 0-16,0 57 0,0-57 15,0 0-15,0 74 16,0-74-16,0 0 16,0 0-16,0 0 0,0 0 15,0 0-15,0 0 16,0 0-16,0 74 16,0-74-16,24 52 0,-24-52 15,83 22-15,-83-22 16,99 14-16,-99-14 15,0 0-15,0 0 16,0 0-16,99 5 0,-99-5 16,91-19-16,-91 19 15</inkml:trace>
  <inkml:trace contextRef="#ctx0" brushRef="#br0" timeOffset="2685.9795">6435 9610 0,'0'0'0,"0"0"16,0 0-16,0 65 15,0-65-15,0 89 16,0-89-16,-8 101 0,8-101 15,0 0-15,0 108 16,0-108-16,0 0 16,0 0-16,8 79 15,-8-79-15,0 0 0</inkml:trace>
  <inkml:trace contextRef="#ctx0" brushRef="#br0" timeOffset="2948.4914">6865 10080 0,'0'0'0,"0"0"16,0 0-16,0 84 0,0-84 15,8 78-15,-8-78 16,0 0-16,0 103 16,0-103-16,0 0 0,0 88 15,0-88-15,0 47 16,0-47-16</inkml:trace>
  <inkml:trace contextRef="#ctx0" brushRef="#br0" timeOffset="3186.4481">7022 9885 0,'0'0'16,"0"0"-16,0 0 16,49-5-16,-49 5 15,83-15-15,-83 15 0</inkml:trace>
  <inkml:trace contextRef="#ctx0" brushRef="#br0" timeOffset="3773.4522">7394 9587 0,'0'0'16,"0"0"-16,0 0 16,0 0-16,0 0 15,41-9-15,-41 9 0,66-5 16,-66 5-16,83 9 16,-83-9-16,75 37 15,-75-37-15,74 61 16,-74-61-16,33 84 15,-33-84-15,8 88 0,-8-88 16,-8 84-16,8-84 16,0 0-16,-33 79 0,33-79 15,0 0-15,-74 65 16,74-65-16,0 0 16,-67 33-16,67-33 0,0 0 15,-66 0-15,66 0 16,0 0-16,-49-38 15,49 38-15,0 0 0,-9-60 16,9 60-16,0 0 16,33-47-16,-33 47 15,50-37-15,-50 37 16,0 0-16,74 0 0,-74 0 16,83 42-16,-83-42 15,0 0-15,0 0 16,75 56-16,-75-56 0,0 0 15,0 0-15,41 65 16</inkml:trace>
  <inkml:trace contextRef="#ctx0" brushRef="#br0" timeOffset="12130.1382">22355 12550 0,'0'0'15,"0"0"-15,0 0 0,0 0 0,0 0 16,-66-28-16,66 28 0,0 0 16,-50-4-16,50 4 15,0 0-15,-58 13 16,58-13-16,0 0 16,-25 42-16,25-42 0,17 52 15,-17-52-15,58 51 16,-58-51-16,0 0 15,74 23-15,-74-23 16,0 0-16,0 0 0,0 0 16,75-14-16,-75 14 15,0 0-15,66-42 16,-66 42-16,0 0 0,8-61 16,-8 61-16,0 0 15,-41-55-15,41 55 16,0 0-16,-75-23 15,75 23-15,0 0 0,0 0 16,0 0-16,-74 9 16,74-9-16,0 0 15,-50 33-15,50-33 16,0 0-16,8 36 0,-8-36 16,0 0-16,0 0 15,50 25-15,-50-25 16,0 0-16,0 0 0,66-10 15,-66 10-15,0 0 16,33-33-16,-33 33 16,-8-37-16,8 37 15,0 0-15,-41-19 0,41 19 16,0 0-16,-66 5 16,66-5-16,0 0 15,-42 42-15,42-42 0,0 0 16,-8 52-16,8-52 15,0 0-15,41 50 16,-41-50-16,66 19 16,-66-19-16,0 0 0,0 0 15,67-19-15,-67 19 16,0 0-16,0 0 16,41-56-16,-41 56 0,0 0 15,-25-55-15,25 55 16,0 0-16,-58-42 15,58 42-15,0 0 0,-74 0 16,74 0-16,0 0 16,-58 27-16,58-27 15,0 0-15,-17 51 0,17-51 16,0 0-16,42 43 16,-42-43-16,0 0 15,58 28-15,-58-28 0,0 0 16,0 0-16,0 0 15,57-10-15,-57 10 16,0 0-16,34-28 0,-34 28 16,0 0-16,-17-23 15,17 23-15,0 0 16,0 0-16,-50 0 16,50 0-16,0 0 0,0 0 15,-49 28-15,49-28 16,0 0-16,-17 42 15,17-42-15,0 0 0,25 23 16,-25-23-16,0 0 16,0 0-16,50-14 15,-50 14-15,0 0 0,0 0 16,33-38-16,-33 38 16,0 0-16,0-36 15,0 36-15,0 0 16,-33-15-16,33 15 0,0 0 15</inkml:trace>
  <inkml:trace contextRef="#ctx0" brushRef="#br0" timeOffset="27405.3931">5451 10805 0,'0'0'0,"0"0"15,0 0-15,0 0 0,0 0 16,0 0-16,91-18 15,-91 18-15,91-9 16,-91 9-16,0 0 16,90-14-16,-90 14 15,0 0-15,83 9 0,-83-9 16,83 51-16,-83-51 16,58 94-16,-58-94 15,41 107-15,-41-107 0,58 111 16,-58-111-16,0 0 15,58 79-15,-58-79 16,74 38-16</inkml:trace>
  <inkml:trace contextRef="#ctx0" brushRef="#br0" timeOffset="27671.711">6079 10754 0,'0'0'0,"0"0"0,0 0 16,-58 51-16,58-51 16,-41 70-16,41-70 15,-50 94-15,50-94 16,-57 98-16,57-98 15,0 0-15,-34 92 0,34-92 16,0 48-16,0-48 16</inkml:trace>
  <inkml:trace contextRef="#ctx0" brushRef="#br0" timeOffset="27906.0017">6451 10871 0,'0'0'0,"0"0"16,75-24-16,-75 24 15,82-23-15,-82 23 0,0 0 16,100-5-16,-100 5 15,0 0-15,0 0 16,107-9-16</inkml:trace>
  <inkml:trace contextRef="#ctx0" brushRef="#br0" timeOffset="28093.4164">6526 11067 0,'0'0'16,"0"0"-16,0 0 16,0 0-16,58 0 0,-58 0 15,66-5-15,-66 5 16,91-4-16,-91 4 16,107-33-16,-107 33 0</inkml:trace>
  <inkml:trace contextRef="#ctx0" brushRef="#br0" timeOffset="28477.4825">7336 10559 0,'0'0'0,"0"0"0,0 0 15,0 0-15,0 0 16,0 0-16,0 0 0,0 0 16,0 0-16,33 51 15,-33-51-15,17 75 16,-17-75-16,0 0 0,-9 88 16,9-88-16,0 0 15,0 0-15,0 0 16,0 0-16,0 0 0,-8 74 15,8-74-15,17 47 16,-17-47-16,58 10 0,-58-10 16,91-14-16,-91 14 15,99-15-15,-99 15 16,0 0-16,99-10 16,-99 10-16,0 0 0,74-18 15</inkml:trace>
  <inkml:trace contextRef="#ctx0" brushRef="#br0" timeOffset="28690.7717">7708 10522 0,'0'0'0,"0"0"16,17 65-16,-17-65 15,16 88-15,-16-88 0,17 121 16,-17-121-16,8 159 16,-8-159-16,0 172 15,0-172-15,0 167 0</inkml:trace>
  <inkml:trace contextRef="#ctx0" brushRef="#br0" timeOffset="38027.9102">5608 11950 0,'0'0'0,"0"0"16,-41 42-16,41-42 16,-58 65-16,58-65 0,-66 98 15,66-98-15,-59 116 16,59-116-16,-50 140 16,50-140-16,-33 148 0,33-148 15,-17 140-15,17-140 16,0 126-16,0-126 15,17 97-15,-17-97 16,0 0-16,50 57 0</inkml:trace>
  <inkml:trace contextRef="#ctx0" brushRef="#br0" timeOffset="38555.2254">5972 12262 0,'0'0'0,"0"0"15,0 0-15,0 0 16,0 0-16,-42 46 16,42-46-16,-57 70 0,57-70 15,-42 88-15,42-88 16,-16 107-16,16-107 16,16 98-16,-16-98 15,66 88-15,-66-88 0,108 56 16,-108-56-16,116 33 15,-116-33-15,115-18 16,-115 18-16,83-48 16,-83 48-16,50-74 15,-50 74-15,16-93 0,-16 93 16,-25-107-16,25 107 16,-57-101-16,57 101 15,-75-89-15,75 89 0,0 0 16,-91-52-16,91 52 15,0 0-15,0 0 16,-83-18-16,83 18 16,-49 9-16,49-9 0,0 0 15</inkml:trace>
  <inkml:trace contextRef="#ctx0" brushRef="#br0" timeOffset="38810.8883">6774 12857 0,'0'0'0,"0"0"0,0 0 15,0 0-15,0 0 16,0 56-16,0-56 15,0 0-15,-8 79 16,8-79-16,0 0 0,0 0 16,-17 89-16,17-89 15,-8 55-15</inkml:trace>
  <inkml:trace contextRef="#ctx0" brushRef="#br0" timeOffset="39295.5238">7840 11908 0,'0'0'0,"0"0"15,0 0-15,83 61 0,-83-61 16,91 88-16,-91-88 16,108 121-16,-108-121 15,91 140-15,-91-140 16,57 158-16,-57-158 0,25 149 15,-25-149-15,-16 157 16,16-157-16,-50 145 16,50-145-16,0 0 0</inkml:trace>
  <inkml:trace contextRef="#ctx0" brushRef="#br0" timeOffset="57778.8433">7022 12243 0,'0'0'0,"0"0"0,0 0 16,0 0-16,0 0 16,0 0-16,0 0 0,8 33 15,-8-33-15,0 0 16,8 60-16,-8-60 15,0 0-15,0 0 0,0 0 16,0 0-16,0 0 16,0 0-16,9 71 15,-9-71-15,24 59 0,-24-59 16,58 28-16,-58-28 16,75 5-16,-75-5 15,0 0-15,0 0 16,82-9-16,-82 9 0,0 0 15,0 0-15,75-24 16,-75 24-16,0 0 0</inkml:trace>
  <inkml:trace contextRef="#ctx0" brushRef="#br0" timeOffset="58034.9746">7328 12248 0,'0'0'0,"0"0"0,0 0 15,0 60-15,0-60 16,0 74-16,0-74 0,0 99 16,0-99-16,0 106 15,0-106-15,0 0 16,0 0-16,0 107 15,0-107-15,0 0 0,8 75 16,-8-75-16,33 10 16</inkml:trace>
  <inkml:trace contextRef="#ctx0" brushRef="#br0" timeOffset="58471.3313">7559 12230 0,'0'0'0,"0"0"15,-8 74-15,8-74 16,0 83-16,0-83 0,0 107 15,0-107-15,0 0 16,17 93-16,-17-93 16,0 0-16,41 84 0,-41-84 15,0 0-15,74 51 16,-74-51-16,75 5 16,-75-5-16,0 0 15,0 0-15,58-42 0,-58 42 16,0 0-16,41-65 15,-41 65-15,0 0 16,0-61-16,0 61 0,0 0 16,-25-37-16,25 37 15,0 0-15,-49 9 16,49-9-16,0 0 16,0 0-16,-25 51 0,25-51 15</inkml:trace>
  <inkml:trace contextRef="#ctx0" brushRef="#br0" timeOffset="79426.3708">3151 13950 0,'0'0'16,"0"0"-16,0 0 0,-49-55 15,49 55-15,0 0 16,-50-42-16,50 42 16,0 0-16,-83-42 0,83 42 15,-91-23-15,91 23 16,-107 0-16,107 0 16,-99 10-16,99-10 15,-91 27-15,91-27 0,-91 42 16,91-42-16,-66 47 15,66-47-15,-75 69 16,75-69-16,-49 79 0,49-79 16,-42 93-16,42-93 15,-16 103-15,16-103 16,8 102-16,-8-102 16,33 98-16,-33-98 0,58 97 15,-58-97-15,83 89 16,-83-89-16,82 74 15,-82-74-15,108 61 16,-108-61-16,91 51 0,-91-51 16,99 23-16,-99-23 15,116 5-15,-116-5 16,107-14-16,-107 14 16,115-37-16,-115 37 15,108-42-15,-108 42 0,100-61 16,-100 61-16,91-70 15,-91 70-15,66-93 16,-66 93-16,33-107 0,-33 107 16,8-125-16,-8 125 15,-25-121-15,25 121 16,-49-121-16,49 121 16,-91-117-16,91 117 0,-100-97 15,100 97-15,-132-80 16,132 80-16,-149-55 15,149 55-15,-148-14 0,148 14 16,-166 14-16,166-14 16,0 0-16</inkml:trace>
  <inkml:trace contextRef="#ctx0" brushRef="#br0" timeOffset="84320.6769">6079 14221 0,'0'0'0,"0"0"15,83 9-15,-83-9 16,116 14-16,-116-14 0,132 23 16,-132-23-16,141 19 15,-141-19-15,115-5 16,-115 5-16</inkml:trace>
  <inkml:trace contextRef="#ctx0" brushRef="#br0" timeOffset="85009.6007">6906 14044 0,'0'0'0,"0"0"16,0 0-16,0 0 15,0 0-15,0 0 0,8-33 0,33 5 16,-41 28-16,67-18 16,-67 18-16,74-5 15,-74 5-15,91 13 16,-91-13-16,83 28 0,-83-28 15,0 0-15,58 57 16,-58-57-16,49 74 16,-49-74-16,17 84 15,-17-84-15,8 83 16,-8-83-16,-8 94 0,8-94 16,-25 88-16,25-88 15,-41 74-15,41-74 16,-66 52-16,66-52 15,-75 41-15,75-41 0,0 0 16,-91 10-16,91-10 16,0 0-16,0 0 15,-91-10-15,91 10 0,0 0 16,0 0-16,-66-23 16,66 23-16,0 0 15,-33-42-15,33 42 0,0 0 16,0 0-16,8-46 15,-8 46-15,0 0 16,0 0-16,0 0 16,58-47-16,-58 47 0,0 0 15,75-28-15,-75 28 16,0 0-16,82 0 0,-82 0 16,75 37-16,-75-37 15,74 70-15,-74-70 16,0 0-16,66 75 15,-66-75-15</inkml:trace>
  <inkml:trace contextRef="#ctx0" brushRef="#br0" timeOffset="131146.7086">10172 5023 0,'0'33'31,"0"-33"-31,17 107 0,-17-107 0,25 171 0,-25-171 16,33 216-16,1 20 16,-34-236-16,24 228 15,1-9-15,-8-5 16,-17-214-16,16 200 15,1 9-15,-1 19 16,-16-228-16,17 209 0,0 23 16,-1 6-16,-16-238 15,8 228-15,1 10 16,7 0-16,-16-238 0,17 223 16,-9 4-1,8-8-15,-16-219 0,17 205 16,-17-205-16,25 195 15,-25-195-15</inkml:trace>
  <inkml:trace contextRef="#ctx0" brushRef="#br0" timeOffset="131932.1096">8957 6047 0,'0'0'0,"0"0"0,99-47 16,-99 47-16,149-50 15,49-16-15,9 15 16,-17 0-16,-190 51 16,190-32-16,17-1 15,-8-5-15,-199 38 0,191-32 16,-191 32-16,198-28 15,-198 28-15,199-33 16,-199 33-16,173-18 0,-173 18 16,0 0-16,124-37 15</inkml:trace>
  <inkml:trace contextRef="#ctx0" brushRef="#br0" timeOffset="132282.2802">9097 5414 0,'0'0'0,"0"0"16,0-51-16,0 51 0,17-65 16,-17 65-16,49-70 15,-49 70-15,91-56 16,-91 56-16,91-23 16,-91 23-16,100 14 0,-100-14 15,99 55-15,-99-55 16,116 61-16,-116-61 15,107 60-15,-107-60 0,83 28 16,-83-28-16</inkml:trace>
  <inkml:trace contextRef="#ctx0" brushRef="#br0" timeOffset="132532.7068">9511 5018 0,'-17'19'0,"17"-19"0,-41 74 16,41-74-16,-59 117 15,59-117-15,-49 144 16,49-144-16,0 0 15,-16 130-15,16-130 16,8 66-16,-8-66 0</inkml:trace>
  <inkml:trace contextRef="#ctx0" brushRef="#br0" timeOffset="133167.4571">10314 4757 0,'0'0'0,"0"0"15,0 0-15,16 89 16,-16-89-16,17 93 15,-17-93-15,0 0 16,41 84-16,-41-84 16,0 0-16,58 56 0,-58-56 15,83 9-15,-83-9 16,74-42-16,-74 42 16,50-69-16,-50 69 0,0 0 15,41-84-15,-41 84 16,0 0-16,0 0 15,0 0-15,0 0 0,25-60 16,-25 60-16,0 0 16,0 0-16,41 74 15,-41-74-15,25 111 16,-25-111-16,8 139 0,-8-139 16,0 0-16,-8 154 15,8-154-15,0 0 16,0 0-16,-42 126 15,42-126-15,0 0 0,0 0 16,-32 52-16,32-52 16,0 0-16,-42-33 0,42 33 15,0 0-15,-8-84 16,8 84-16,33-98 16,-33 98-16,91-97 15,-91 97-15,91-75 0,-91 75 16,108-74-16,-108 74 15,74-71-15,-74 71 16,41-74-16,-41 74 0</inkml:trace>
  <inkml:trace contextRef="#ctx0" brushRef="#br0" timeOffset="136702.3387">9394 6256 0,'0'0'16,"0"0"-16,0 0 0,0 0 15,51-32-15,-51 32 16,57-42-16,-57 42 16,83-32-16,-83 32 0,0 0 15,83-15-15,-83 15 16,0 0-16,66 28 16,-66-28-16,50 75 15,-50-75-15,16 102 0,-16-102 16,-8 111-16,8-111 15,0 0-15,-42 108 16,42-108-16,0 0 0,-66 83 16,66-83-16,0 0 15,-82 37-15,82-37 16,0 0-16,-83-5 16,83 5-16,0 0 0,-41-41 15,41 41-15,0 0 16,8-65-16,-8 65 15,49-51-15,-49 51 0,0 0 16,91-18-16,-91 18 16,0 0-16,100 18 15,-100-18-15,0 0 16,91 46-16,-91-46 0</inkml:trace>
  <inkml:trace contextRef="#ctx0" brushRef="#br0" timeOffset="143728.9139">9511 7163 0,'0'0'0,"0"0"15,0 0-15,49-23 16,-49 23-16,66-33 0,-66 33 15,83-23-15,-83 23 16,0 0-16,0 0 16,91-14-16,-91 14 0,0 0 15,50 23-15,-50-23 16,0 0-16,33 47 16,-33-47-16,0 0 15,0 0-15,-42 65 0,42-65 16,0 0-16,0 0 15,0 0-15,0 0 16,-49 65-16,49-65 0,0 0 16,-17 52-16,17-52 15,0 0-15,25 36 16,-25-36-16,0 0 16,66 42-16,-66-42 0,0 0 15,58 38-15,-58-38 16,0 0-16,25 61 15,-25-61-15,0 0 0,-17 64 16,17-64-16,0 0 16,-66 65-16,66-65 15,0 0-15,-91 33 0,91-33 16,0 0-16,0 0 16,-91 9-16,91-9 15,0 0-15</inkml:trace>
  <inkml:trace contextRef="#ctx0" brushRef="#br0" timeOffset="145276.8092">10023 8192 0,'0'0'0,"0"0"16,0 0-16,0 0 16,-58 18-16,58-18 15,-66 23-15,66-23 16,0 0-16,-99 24 0,99-24 16,0 0-16,0 0 15,0 0-15,0 0 16,0 0-16,0 0 0,0 0 15,-74 18-15,74-18 16,0 0-16,0 0 16,-66 24-16,66-24 0,0 0 15,-50 37-15,50-37 16,0 0-16,0 0 16,0 0-16,0 0 15,0 0-15,-25 60 0,25-60 16,0 0-16,8 56 0,-8-56 15,58 28-15,-58-28 16,91 0-16,-91 0 16,91-19-16,-91 19 15,0 0-15,99 0 16,-99 0-16,0 0 0,50 29 16,-50-29-16,8 64 15,-8-64-15,-25 88 16,25-88-16,-57 84 0,57-84 15,-100 65-15,100-65 16,-107 15-16</inkml:trace>
  <inkml:trace contextRef="#ctx0" brushRef="#br0" timeOffset="161240.7508">10644 6117 0,'0'0'0,"0"0"15,0 0-15,0 0 16,17 37-16,-17-37 16,25 70-16,-25-70 0,0 0 15,16 83-15,-16-83 16,0 0-16,0 0 16,0 0-16,25 89 15,-25-89-15,0 0 0,33 55 16</inkml:trace>
  <inkml:trace contextRef="#ctx0" brushRef="#br0" timeOffset="161706.4789">11017 6061 0,'0'0'0,"0"0"0,0 0 16,0 0-16,0 89 16,0-89-16,0 0 15,0 0-15,8 83 0,-8-83 16,0 0-16,25 88 15,-25-88-15,58 61 16,-58-61-16,0 0 0,74 42 16,-74-42-16,74-10 15,-74 10-15,0 0 16,67-46-16,-67 46 0,0 0 16,33-69-16,-33 69 15,0 0-15,0-94 16,0 94-16,0 0 15,-33-88-15,33 88 0,0 0 16,-67-79-16,67 79 16,0 0-16,-91-47 15,91 47-15,0 0 16,-99-14-16,99 14 0,0 0 16</inkml:trace>
  <inkml:trace contextRef="#ctx0" brushRef="#br0" timeOffset="173424.9787">10959 6954 0,'0'0'16,"0"0"-16,0 0 0,0 0 15,0 0-15,0 0 16,41 65-16,-41-65 15,25 80-15,-25-80 0,33 106 16,-33-106-16,16 135 16,-16-135-16,0 0 15</inkml:trace>
  <inkml:trace contextRef="#ctx0" brushRef="#br0" timeOffset="174834.5778">11124 8206 0,'0'36'16,"0"-36"-16,0 103 16,0-103-16,8 158 0,-8-158 15,17 190-15,-17-190 16,0 197-16</inkml:trace>
  <inkml:trace contextRef="#ctx0" brushRef="#br0" timeOffset="179799.2071">21387 9950 0,'0'0'15,"0"0"-15,0 0 16,0 0-16,0 0 0,0 0 16,-49 32-16,49-32 15,0 0-15,-42 42 16,42-42-16,0 0 0,0 0 15,0 0-15,-24 56 16,24-56-16,0 0 16,24 42-16,-24-42 0,0 0 15,58 9-15,-58-9 16,0 0-16,0 0 16,66-23-16,-66 23 0,0 0 15,42-61-15,-42 61 16,0 0-16,-9-65 15,9 65-15,0 0 16,-49-51-16,49 51 0,0 0 16,-66 0-16,66 0 15,0 0-15,-66 42 16,66-42-16,0 0 0,-34 60 16,34-60-16,0 0 15,0 0-15,17 61 16,-17-61-16,0 0 15,58 32-15,-58-32 0,0 0 16,83 0-16,-83 0 16,0 0-16,0 0 15,57-36-15,-57 36 0,0 0 16,25-66-16,-25 66 16,0 0-16,-25-51 15,25 51-15,-57-19 0,57 19 16,0 0-16,-67 24 15,67-24-15,0 0 16,-49 51-16,49-51 0,0 0 16,-8 61-16,8-61 15,0 0-15,24 46 16,-24-46-16,0 0 0,0 0 16,58 14-16,-58-14 15,50-33-15,-50 33 16,0 0-16,25-70 0,-25 70 15,0 0-15,0-74 16,0 74-16,0 0 16,-42-51-16,42 51 15,0 0-15,-49-19 0,49 19 16,-58 33-16,58-33 16,0 0-16,-33 70 15,33-70-15,0 0 0,8 65 16,-8-65-16,0 0 15,41 51-15,-41-51 16,0 0-16,75 23 16,-75-23-16,0 0 0,66-9 15,-66 9-15,0 0 16,41-46-16,-41 46 16,0 0-16,0-61 0,0 61 15,0 0-15,-41-42 16,41 42-16,0 0 15,-66-5-15,66 5 16,0 0-16,0 0 0,-58 37 16,58-37-16,0 0 15</inkml:trace>
  <inkml:trace contextRef="#ctx0" brushRef="#br0" timeOffset="181750.9919">23190 10103 0,'0'0'0,"0"0"0,0 0 16,0 0-16,0 0 0,0 0 16,0 0-16,0 0 15,0 0-15,0 0 16,0 0-16,0 0 0,0 0 15,0 0-15,0 0 16,0 0-16,0 0 0,0 0 16,0 0-16,0 0 15,0 0-15,0 0 16,0 0-16,0 0 0,0 0 16,0 0-16,0 0 15,0 0-15,0 0 0,0 0 16,0 0-16,0 0 15,0 0-15,0 0 16,0 0-16,0 0 0,0 0 16,0 0-16,0 0 15,0 0-15,-17-64 16,17 64-16,0 0 0,24-33 16,-24 33-16,0 0 15,0 0-15,-7-42 16,7 42-16,0 0 0,-33-24 15,33 24-15,0 0 16,-42 24-16,42-24 16,0 0-16,0 0 0,-16 46 15,16-46-15,0 0 16,0 0-16,16 61 16,-16-61-16,0 0 15,0 0-15,58 28 0,-58-28 16,0 0-16,49-9 15,-49 9-15,0 0 0,26-51 16,-26 51-16,0 0 16,0 0-16,-26-52 15,26 52-15,0 0 16,-49-23-16,49 23 16,0 0-16,-66 9 0,66-9 15,0 0-15,-41 37 16,41-37-16,0 0 0,0 51 15,0-51-15,0 0 16,0 0-16,41 33 16,-41-33-16,0 0 0,66 0 15,-66 0-15,0 0 16,49-42-16,-49 42 16,0 0-16,0 0 0,17-61 15,-17 61-15,0 0 16,-17-55-16,17 55 15,-57-10-15,57 10 16,0 0-16,-58 28 0,58-28 16,0 0-16,-49 61 15,49-61-15,0 0 16,8 70-16,-8-70 0,0 0 16,58 41-16,-58-41 15,0 0-15,66 0 16,-66 0-16,0 0 15,49-41-15,-49 41 0,0 0 16,9-75-16,-9 75 16,0 0-16,-26-70 15,26 70-15,0 0 0,-65-23 16,65 23-16,0 0 16,-66 14-16,66-14 15,-42 51-15,42-51 0,0 0 16,0 57-16,0-57 15,0 0-15,42 46 16,-42-46-16,0 0 0,66 5 16,-66-5-16,0 0 15,49-43-15,-49 43 16,0 0-16,0 0 16,16-65-16,-16 65 0,0 0 15,-16-56-15,16 56 16,0 0-16,0 0 15</inkml:trace>
  <inkml:trace contextRef="#ctx0" brushRef="#br0" timeOffset="185756.2809">23653 6154 0,'0'0'0,"0"0"15,0 0-15,0 0 16,0 0-16,0 60 16,0-60-16,0 0 0,0 52 15,0-52-15,0 0 16,0 74-16,0-74 16,0 0-16,-8 84 0,8-84 15,0 93-15,0-93 16,-9 93-16,9-93 15,0 89-15,0-89 16,0 0-16,-16 74 0,16-74 16,-8 97-16,8-97 15,-9 98-15,9-98 16,-8 88-16,8-88 0,-8 98 16,8-98-16,-17 93 15,17-93-15,-8 102 16,8-102-16,-8 102 15,8-102-15,-9 103 0,9-103 16,-16 111 0,16-111-16,-17 112 0,17-112 15,-8 112-15,8-112 16,-8 116-16,8-116 16,-8 112-16,8-112 0,-17 112 15,17-112-15,-17 116 16,17-116-16,-16 116 15,16-116-15,-8 117 16,8-117-16,-17 112 0,17-112 16,-8 116-16,8-116 15,-17 111-15,17-111 16,-8 116-16,8-116 16,-17 108-16,17-108 0,-8 106 15,8-106-15,-16 107 16,16-107-16,-9 111 15,9-111-15,-24 108 16,24-108-16,-17 102 0,17-102 16,-16 103-16,16-103 15,-25 102-15,25-102 16,-17 107-16,17-107 16,-16 107-16,16-107 0,-18 102 15,18-102-15,-15 98 16,15-98-16,-17 102 15,17-102-15,-25 98 16,25-98-16,-16 102 0,16-102 16,-25 98-16,25-98 15,-25 97-15,25-97 16,-25 103-16,25-103 16,-16 93-16,16-93 0,-33 98 15,33-98-15,-25 97 16,25-97-16,-25 94 15,25-94-15,-16 97 16,16-97-16,-25 94 0,25-94 16,-25 92-16,25-92 15,-33 89-15,33-89 16,0 0-16,-25 84 16,25-84-16,-33 98 0,33-98 15,-25 88-15,25-88 16,-25 89-16,25-89 15,0 0-15,-24 83 16,24-83-16,-42 79 0,42-79 16,0 0-16,-41 79 15,41-79-15,-41 74 16,41-74-16,0 0 0,-34 75 16,34-75-16,0 0 15,-41 69-15,41-69 16,0 0-16,-50 52 15,50-52-15,0 0 0,0 0 16,-57 46-16,57-46 16,0 0-16,-67 23 15,67-23-15,0 0 0,-57 10 16,57-10-16,0 0 16,-58-15-16,58 15 15,-66-36-15,66 36 16,0 0-16,-75-65 0,75 65 15,0 0-15,-58-74 16,58 74-16,-58-89 16,58 89-16,-41-88 0,41 88 15,-33-84-15,33 84 16,-33-93-16,33 93 16,-33-89-16,33 89 15,-33-88-15,33 88 0,-42-98 16,42 98-16,-24-102 15,24 102-15,-25-107 16,25 107-16,-25-107 16,25 107-16,-25-107 0,25 107 15,-25-116-15,25 116 16,-33-121-16,33 121 16,-16-117-16,16 117 15,-25-116-15,25 116 0,-25-117 16,25 117-16,-25-126 15,25 126-15,-33-125 16,33 125-16,-25-130 16,25 130-16,-24-135 0,24 135 15,-25-130-15,25 130 16,-25-140-16,25 140 16,-16-143-16,16 143 15,-25-140-15,25 140 0,-33-158 16,33 158-16,-17-154 15,17 154-15,-25-158 16,25 158-16,-25-154 16,25 154-16,-24-162 0,24 162 15,-42-168-15,42 168 16,-24-167-16,24 167 16,-25-168-16,25 168 15,-25-181-15,25 181 0,-25-182 16,25 182-16,-8-191 15,8 191-15,-17-191 16,17 191-16,-16-186 16,16 186-16,-17-190 15,17 190-15,-16-186 0,16 186 16,-17-181-16,17 181 16,-8-182-16,8 182 15,0-167-15,0 167 16,0-154-16,0 154 0,-8-144 15,8 144-15,-9-116 16,9 116-16,-8-89 16,8 89-16,0 0 15,0 0-15,0 0 0,0 0 16,0 0-16,-16-56 16,16 56-16,0 0 15,0 0-15,-91 61 0,91-61 16,-67 98-16,67-98 15,-57 102-15,57-102 16,0 0-16,0 0 16,0 0-16,0 0 0,-58 98 15,58-98-15,0 0 16,0 0-16,-25 60 0,25-60 16,0 0-16,0 0 15,16-116-15,-16 116 16,50-163-16,-50 163 15,0 0-15,41-181 16,-41 181-16,0 0 0,0 0 16,0 0-16,0 0 15,0 0-15,33-140 0,-33 140 16,17-70-16,-17 70 16,25 38-16,-25-38 15,41 92-15,-41-92 16,83 107-16,-83-107 0</inkml:trace>
  <inkml:trace contextRef="#ctx0" brushRef="#br0" timeOffset="186206.7522">23330 6293 0,'0'0'0,"0"0"0,0 0 16,0 0-16,0 0 16,0 0-16,0 0 15,67-37-15,-67 37 16,66-83-16,-66 83 0,74-107 16,-74 107-16,0 0 15,0 0-15,75-107 16,-75 107-16,0 0 0,0 0 15,66-66-15,-66 66 16,58 6-16,-58-6 16,74 64-16,-74-64 15,83 112-15,-83-112 16,115 130-16,-115-130 0</inkml:trace>
  <inkml:trace contextRef="#ctx0" brushRef="#br0" timeOffset="197906.566">5451 15016 0,'0'0'0,"0"0"0,0 0 15,0 0-15,0 0 16,-51 32-16,51-32 16,-58 56-16,58-56 0,-66 89 15,66-89-15,-66 116 16,66-116-16,-33 135 16,33-135-16,-17 135 15,17-135-15,17 116 0,-17-116 16,33 93-16,-33-93 15,0 0-15,0 0 16,66 60-16,-66-60 0</inkml:trace>
  <inkml:trace contextRef="#ctx0" brushRef="#br0" timeOffset="198147.3606">5558 15504 0,'0'0'0,"0"0"16,0 0-16,0 0 16,0 0-16,83-14 15,-83 14-15,82-23 16,-82 23-16,92-14 0,-92 14 15,107-19-15</inkml:trace>
  <inkml:trace contextRef="#ctx0" brushRef="#br0" timeOffset="198722.6476">6484 15379 0,'0'0'0,"0"0"0,0 0 15,0 0-15,0 0 16,0 0-16,0 0 16,-8 42-16,8-42 0,-41 41 15,41-41-15,-75 47 16,75-47-16,-99 38 15,99-38-15,0 0 0,-107 8 16,107-8-16,0 0 16,-91-14-16,91 14 15,0 0-15,0 0 16,-58-32-16,58 32 0,0-37 16,0 37-16,58-38 15,-58 38-15,91-27 16,-91 27-16,99 0 0,-99 0 15,91 32-15,-91-32 16,0 0-16,83 42 16,-83-42-16,0 0 15,0 0-15,82 51 0,-82-51 16,0 0-16,0 0 16,83 28-16,-83-28 15,0 0-15,58-5 0,-58 5 16,33-56-16,-33 56 15,-8-74-15,8 74 16,-33-88-16,33 88 16,0 0-16,-50-70 0,50 70 15,0 0-15,0 0 16,0 0-16,-58-37 0,58 37 16,0 0-16,0 0 15</inkml:trace>
  <inkml:trace contextRef="#ctx0" brushRef="#br0" timeOffset="198959.5995">6823 15672 0,'0'0'0,"0"0"15,0 0-15,0 0 16,0 0-16,-33 55 0,33-55 16,0 0-16,-33 56 15,33-56-15,0 0 16,-25 61-16,25-61 0,0 0 16</inkml:trace>
  <inkml:trace contextRef="#ctx0" brushRef="#br0" timeOffset="199592.4099">7576 15347 0,'0'0'0,"0"0"0,0 0 16,0 0-16,-50 26 15,50-26-15,-58 48 16,58-48-16,-99 41 16,99-41-16,0 0 0,-91 37 15,91-37-15,0 0 16,0 0-16,-91 5 15,91-5-15,0 0 0,0 0 16,-49-14-16,49 14 16,0 0-16,0 0 15,0 0-15,0 0 0,49-56 16,-49 56-16,83-4 16,-83 4-16,0 0 15,91 28-15,-91-28 0,0 0 16,99 41-16,-99-41 15,0 0-15,83 61 16,-83-61-16,0 0 0,0 0 16,0 0-16,74 51 15,-74-51-15,0 0 16,66 23-16,-66-23 16,50-23-16,-50 23 0,25-70 15,-25 70-15,0-88 16,0 88-16,0 0 15,-25-98-15,25 98 0,-50-88 16,50 88-16,0 0 16,0 0-16,0 0 15,0 0-15,-66-60 16,66 60-16,-33-34 0,33 34 16,0 0-16</inkml:trace>
  <inkml:trace contextRef="#ctx0" brushRef="#br0" timeOffset="199883.8209">7749 14858 0,'0'0'0,"0"0"15,0 0-15,0 0 16,34 69-16,-34-69 16,66 107-16,-66-107 15,91 149-15,-91-149 0,66 167 16,-66-167-16,41 172 16,-41-172-16,0 154 15,0-154-15,-41 140 16,41-140-16,0 0 15,-66 102-15</inkml:trace>
  <inkml:trace contextRef="#ctx0" brushRef="#br0" timeOffset="205873.789">5558 16267 0,'0'0'16,"0"0"-16,0 0 0,0 0 15,0 0-15,-58-14 16,58 14-16,0 0 16,0 0-16,-67-14 15,67 14-15,0 0 0,0 0 16,-82-18-16,82 18 16,0 0-16,0 0 0,-91-5 15,91 5-15,0 0 16,0 0-16,-75 28 15,75-28-15,-33 69 16,33-69-16,0 0 0,-16 84 16,16-84-16,0 122 15,0-122-15,8 116 16,-8-116-16,0 116 0,0-116 16,-8 116-16,8-116 15,0 0-15,-17 94 16,17-94-16,0 0 15,0 0-15,0 0 0,0 0 16,-16 78-16,16-78 16,0 0-16,0 0 15,0 0-15,0 0 0,0 0 16,0 0-16,0 51 16,0-51-16,0 0 15,16 19-15,-16-19 16,58-9-16,-58 9 0,83-13 15,-83 13-15,0 0 16,91 3-16,-91-3 16,0 0-16,92 19 0,-92-19 15,0 0-15,91 14 16,-91-14-16,0 0 16,0 0-16,82 4 15,-82-4-15,0 0 0,75-27 16,-75 27-16</inkml:trace>
  <inkml:trace contextRef="#ctx0" brushRef="#br0" timeOffset="206163.8115">5624 16723 0,'0'0'0,"0"0"16,0 0-16,0 0 15,0 0-15,0 0 16,99-10-16,-99 10 15,0 0-15,83-13 0,-83 13 16,116-19-16</inkml:trace>
  <inkml:trace contextRef="#ctx0" brushRef="#br0" timeOffset="206745.9329">6104 16440 0,'0'0'0,"0"0"0,0 0 16,0 0-16,50 0 16,-50 0-16,66 0 15,-66 0-15,74 4 0,-74-4 16,83 23-16,-83-23 15,58 46-15,-58-46 16,41 66-16,-41-66 16,8 88-16,-8-88 0,-24 94 15,24-94-15,-58 101 16,58-101-16,-66 83 16,66-83-16,0 0 0,0 0 15,-83 62-15,83-62 16,0 0-16,0 0 15,-91 14-15,91-14 16,0 0-16,0 0 0,-58-42 16,58 42-16,0 0 15,-25-70-15,25 70 16,0 0-16,25-60 0,-25 60 16,0 0-16,0 0 15,58-19-15,-58 19 16,0 0-16,66 37 0,-66-37 15,0 0-15,0 0 16,50 66-16,-50-66 16,0 0-16,58 60 15,-58-60-15,0 0 16,0 0-16,74 42 0,-74-42 16,0 0-16,74 4 15</inkml:trace>
  <inkml:trace contextRef="#ctx0" brushRef="#br0" timeOffset="206928.9078">6683 16979 0,'0'0'16,"0"0"-16,0 0 15,0 0-15,-25 32 0,25-32 16,0 0-16,0 0 16,-16 51-16,16-51 0,-17 79 15,17-79-15,-25 98 16,25-98-16,0 0 15,-25 99-15,25-99 16,0 0-16,0 0 0,0 0 16,-33 73-16,33-73 15</inkml:trace>
  <inkml:trace contextRef="#ctx0" brushRef="#br0" timeOffset="207571.5404">7584 16672 0,'0'0'0,"0"0"15,-99 56-15,99-56 0,-108 46 16,108-46-16,-99 47 16,99-47-16,0 0 15,-91 23-15,91-23 16,0 0-16,0 0 0,0 0 15,-74 10-15,74-10 16,0 0-16,-50-24 16,50 24-16,0 0 0,8-41 15,-8 41-15,0 0 16,50-38-16,-50 38 16,0 0-16,66-4 15,-66 4-15,0 0 0,75 32 16,-75-32-16,66 70 15,-66-70-15,0 0 16,66 84-16,-66-84 0,0 0 16,0 0-16,74 60 15,-74-60-15,0 0 16,75 33-16,-75-33 16,0 0-16,66-37 0,-66 37 15,41-70-15,-41 70 16,17-89-16,-17 89 15,0 0-15,-25-89 16,25 89-16,0 0 0,0 0 16,-50-74-16,50 74 15,0 0-15,0 0 16,-49-51-16</inkml:trace>
  <inkml:trace contextRef="#ctx0" brushRef="#br0" timeOffset="207927.3021">7625 16216 0,'0'0'0,"0"0"0,0 0 15,0 0-15,0 0 16,0 0-16,0 0 16,50 37-16,-50-37 0,74 69 15,-74-69-15,67 104 16,-67-104-16,66 125 16,-66-125-16,49 126 15,-49-126-15,17 121 0,-17-121 16,0 115-16,0-115 15,0 0-15,-25 103 16,25-103-16,0 0 0,0 0 16,-33 79-16,33-79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16T16:23:11.3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392 9582 0,'0'0'0,"0"0"15,84 42-15,-84-42 16,115 41-16,-115-41 16,132 34-16,-132-34 0,133 18 15,-133-18-15</inkml:trace>
  <inkml:trace contextRef="#ctx0" brushRef="#br0" timeOffset="236.8672">6336 9410 0,'0'0'0,"0"0"16,24 70-16,-24-70 16,33 88-16,-33-88 0,25 107 15,-25-107-15,17 121 16,-17-121-16,16 98 16,-16-98-16,0 0 15</inkml:trace>
  <inkml:trace contextRef="#ctx0" brushRef="#br0" timeOffset="434.4456">6865 9945 0,'0'0'0,"0"0"15,0 79-15,0-79 16,8 84-16,-8-84 0,0 0 15,8 98-15,-8-98 16,0 0-16,0 74 16</inkml:trace>
  <inkml:trace contextRef="#ctx0" brushRef="#br0" timeOffset="984.971">7692 9387 0,'0'0'0,"0"0"0,0 0 15,-67 19-15,67-19 16,0 0-16,-57 18 15,57-18-15,0 0 0,-75 15 16,75-15-16,0 0 16,0 0-16,-66 0 15,66 0-15,0 0 16,0 0-16,0 0 0,-66 0 16,66 0-16,-41 26 15,41-26-15,0 0 16,-25 38-16,25-38 0,0 0 15,0 0-15,0 0 16,0 0-16,-9 51 0,9-51 16,42 42-16,-42-42 15,66 19-15,-66-19 16,116 4-16,-116-4 0,107 5 16,-107-5-16,108 23 15,-108-23-15,74 47 16,-74-47-16,33 56 15,-33-56-15,-8 79 0,8-79 16,-33 93-16,33-93 16,-58 88-16,58-88 15,-91 70-15,91-70 16,0 0-16,-83 23 0,83-23 16,-58-28-16</inkml:trace>
  <inkml:trace contextRef="#ctx0" brushRef="#br0" timeOffset="1269.3211">7799 9168 0,'33'23'0,"-33"-23"16,83 84-16,-83-84 15,132 144-15,-132-144 16,115 177-16,-115-177 16,84 200-16,-84-200 0,16 191 15,-16-191-15,-49 149 16,49-149-16</inkml:trace>
  <inkml:trace contextRef="#ctx0" brushRef="#br0" timeOffset="1602.7323">4987 9331 0,'-17'56'16,"17"-56"-16,-58 139 16,58-139-16,-33 196 15,33-196-15,9 209 0,-9-209 16,66 191-16,-66-191 16</inkml:trace>
  <inkml:trace contextRef="#ctx0" brushRef="#br0" timeOffset="2488.6119">4921 10946 0,'0'0'0,"0"0"15,66-28-15,-66 28 16,74-19-16,-74 19 15,91-5-15,-91 5 0,99 38 16,-99-38-16,100 88 16,-100-88-16,74 126 15,-74-126-15,75 135 16,-75-135-16,83 92 16,-83-92-16</inkml:trace>
  <inkml:trace contextRef="#ctx0" brushRef="#br0" timeOffset="2729.8841">5476 10801 0,'-17'23'15,"17"-23"-15,-51 80 16,51-80-16,-74 116 16,74-116-16,-83 139 0,83-139 15,0 0-15,0 0 16,0 0-16,-41 103 16,41-103-16</inkml:trace>
  <inkml:trace contextRef="#ctx0" brushRef="#br0" timeOffset="2918.5646">5889 10865 0,'0'0'0,"0"0"16,83-23-16,-83 23 0,91-18 15,-91 18-15,0 0 16,0 0-16</inkml:trace>
  <inkml:trace contextRef="#ctx0" brushRef="#br0" timeOffset="3122.9494">6030 11187 0,'0'0'0,"0"0"0,0 0 15,82-23-15,-82 23 16,100-28-16,-100 28 0,91-32 16,-91 32-16,99-37 15</inkml:trace>
  <inkml:trace contextRef="#ctx0" brushRef="#br0" timeOffset="3290.3722">6741 10941 0,'0'0'15,"0"0"-15,99-5 16,-99 5-16,91-32 15,-91 32-15,99-57 0</inkml:trace>
  <inkml:trace contextRef="#ctx0" brushRef="#br0" timeOffset="3464.6734">7179 10540 0,'0'0'0,"0"0"16,8 84-16,-8-84 0,17 116 16,-17-116-16,16 150 15,-16-150-15,25 153 16,-25-153-16</inkml:trace>
  <inkml:trace contextRef="#ctx0" brushRef="#br0" timeOffset="8868.0022">5326 5246 0,'0'0'15,"0"0"-15,-99 33 0,99-33 16,-108 55-16,108-55 16,-149 84-16,149-84 15,-182 113-15,182-113 16,-182 135-16,182-135 16,-165 139-16</inkml:trace>
  <inkml:trace contextRef="#ctx0" brushRef="#br0" timeOffset="13644.0712">5798 12127 0,'0'0'0,"0"0"16,0 0-16,0 0 16,0 0-16,0 0 15,0 0-15,0 0 0,0 0 16,0 0-16,0 0 15,0 0-15,0 0 0,0 0 16,0 0-16,0 0 16,0 0-16,0 0 0,0 0 15,0 0-15,0 0 16,0 0-16,0 0 16,0 0-16,0 0 0,0 0 15,0 0-15,0 0 0,0 0 16,0 0-16,0 0 15,0 0-15,0 0 0,0 0 16,0 0-16,0 0 16,0 0-16,0 0 15,0 0-15,0 0 0,0 0 16,0 0-16,0 0 16,0 0-16,0 0 0,0 0 15,0 0-15,0 0 16,0 0-16,0 0 15,0 0-15,0 0 0,0 0 16,0 0-16,-41 32 16,41-32-16,-42 38 15,42-38-15,-49 65 16,49-65-16,-58 88 16,58-88-16,-74 107 0,74-107 15,-50 116-15,50-116 16,-33 126-16,33-126 15,-8 121-15,8-121 0,16 107 16,-16-107-16,0 0 16,41 98-16,-41-98 15,0 0-15,50 69 16,-50-69-16,0 0 0,0 0 16,58 47-16,-58-47 15,0 0-15,0 0 16,50 0-16</inkml:trace>
  <inkml:trace contextRef="#ctx0" brushRef="#br0" timeOffset="14090.9263">6063 12573 0,'0'0'0,"0"0"0,0 0 16,-50 57-16,50-57 15,-49 83-15,49-83 16,-25 98-16,25-98 0,0 88 15,0-88-15,49 70 16,-49-70-16,91 36 16,-91-36-16,124 0 15,-124 0-15,100-32 0,-100 32 16,82-69-16,-82 69 16,33-89-16,-33 89 15,0-102-15,0 102 0,-49-93 16,49 93-16,-75-89 15,75 89-15,-82-65 16,82 65-16,0 0 16,-100-46-16,100 46 0,0 0 15,-58-13-15,58 13 16,0 0-16</inkml:trace>
  <inkml:trace contextRef="#ctx0" brushRef="#br0" timeOffset="14317.4903">6724 12922 0,'0'0'0,"0"0"0,0 0 15,0 98-15,0-98 16,0 116-16,0-116 15,-16 126-15,16-126 0,0 0 16,-9 88-16,9-88 16,0 0-16,0 0 15</inkml:trace>
  <inkml:trace contextRef="#ctx0" brushRef="#br0" timeOffset="14865.1044">7063 12294 0,'0'0'15,"0"0"-15,0 0 0,0 0 16,83 5-16,-83-5 16,0 0-16,99 9 15,-99-9-15,0 0 0,0 0 16,83 28-16,-83-28 16,33 56-16,-33-56 15,-25 79-15,25-79 16,0 0-16,-66 79 15,66-79-15,0 0 0,0 0 16,0 0-16,0 0 16,-83 61-16,83-61 0,-33 37 15,33-37-15,33 18 16,-33-18-16,83 24 16,-83-24-16,99 28 15,-99-28-15,0 0 0,99 51 16,-99-51-16,0 0 15,50 61-15,-50-61 16,0 74-16,0-74 0,-41 78 16,41-78-16,-91 61 15,91-61-15,0 0 16,-75 5-16,75-5 16,-58-61-16,58 61 15</inkml:trace>
  <inkml:trace contextRef="#ctx0" brushRef="#br0" timeOffset="15179.8055">7154 11625 0,'25'14'0,"66"41"15,41 38-15,17 24 16,-149-117-16,132 135 16,-8 41-16,-24 10 15,-100-186-15,66 181 16,-66-181-16,8 197 15,-8-197-15,-50 190 0,50-190 16,-107 153-16,107-153 16</inkml:trace>
  <inkml:trace contextRef="#ctx0" brushRef="#br0" timeOffset="19564.8308">18922 8219 0,'0'0'0,"0"0"15,0 0-15,0 0 16,0 0-16,0 0 16,0 0-16,-16 23 0,16-23 15,-33 43-15,33-43 16,0 0-16,-33 56 16,33-56-16,0 0 0,-25 74 15,25-74-15,8 52 16,-8-52-16,0 0 15,50 26-15,-50-26 16,0 0-16,66-8 0,-66 8 16,0 0-16,41-56 15,-41 56-15,8-84 16,-8 84-16,-33-70 0,33 70 16,-66-51-16,66 51 15,-74-5-15,74 5 16,-75 33-16,75-33 15,0 0-15,-66 61 0,66-61 16,-25 79-16,25-79 16,25 65-16,-25-65 15,83 51-15,-83-51 0,99 18 16,-99-18-16,0 0 16,0 0-16,99-9 15,-99 9-15,75-56 16,-75 56-16,0 0 0,41-69 15,-41 69-15,-16-75 16,16 75-16,-67-60 16,67 60-16,-74-10 0,74 10 15,-91 20-15,91-20 16,0 0-16,-66 59 16,66-59-16,0 0 15,0 0-15,-41 80 16,41-80-16,24 69 0,-24-69 15,58 38-15,-58-38 16,0 0-16,83 9 16,-83-9-16,66-32 0,-66 32 15,41-75-15,-41 75 16,9-79-16,-9 79 16,-42-79-16,42 79 0,-66-56 15,66 56-15,0 0 16,-91-19-16,91 19 15,0 0-15,0 0 0,-99 19 16,99-19-16,0 0 16,0 0-16,-58 51 15,58-51-15,0 51 16,0-51-16,0 0 0,50 28 16,-50-28-16,0 0 15,91-9-15,-91 9 16,66-55-16,-66 55 0,0 0 15,25-71-15,-25 71 16,0 0-16,-17-74 16,17 74-16,0 0 15,-58-43-15,58 43 0,0 0 16,-91 10-16,91-10 16,0 0-16,0 0 15,-66 46-15,66-46 0,0 0 16,-8 57-16,8-57 15,0 0-15,41 27 16,-41-27-16,0 0 16,75 0-16,-75 0 0,0 0 15,49-41-15,-49 41 16,0 0-16,0 0 16,9-66-16,-9 66 0,0 0 15,-34-47-15,34 47 16,0 0-16,0 0 15,-57-9-15,57 9 16,0 0-16,0 0 0,0 0 16,-50 5-16,50-5 0</inkml:trace>
  <inkml:trace contextRef="#ctx0" brushRef="#br0" timeOffset="22711.7671">17897 6525 0,'0'0'0,"0"0"15,0 0-15,0 0 16,-25 38-16,25-38 0,0 0 16,0 0-16,0 0 15,0 0-15,0 47 16,0-47-16,0 0 0,17 28 15,-17-28-15,0 0 16,33 4-16,-33-4 16,0 0-16,33-23 15,-33 23-15,0 0 0,0 0 16,16-46-16,-16 46 16,0 0-16,-16-33 15,16 33-15,0 0 0,-33-9 16,33 9-16,0 0 15,-50 28-15,50-28 16,0 0-16,0 0 16,-16 65-16,16-65 0,0 0 15,16 65-15,-16-65 16,0 0-16,58 33 16,-58-33-16,0 0 0,0 0 15,66-5-15,-66 5 16,0 0-16,50-47 15,-50 47-15,0 0 16,0-60-16,0 60 0,0 0 16,-42-56-16,42 56 15,0 0-15,-57-14 16,57 14-16,0 0 16,-58 19-16,58-19 0,0 0 15,-33 51-15,33-51 16,0 0-16,0 51 0,0-51 15,0 0-15,41 46 16,-41-46-16,0 0 16,0 0-16,74 10 15,-74-10-15,0 0 0,67-28 16,-67 28-16,24-65 16,-24 65-16,0 0 15,-8-74-15,8 74 0,0 0 16,-58-51-16,58 51 15,0 0-15,-58-24 16,58 24-16,0 0 16,0 0-16,-58 37 15,58-37-15,0 0 0,-16 65 16,16-65-16,0 0 16,25 65-16,-25-65 0,0 0 15,74 37-15,-74-37 16,0 0-16,83 10 15,-83-10-15,0 0 0,58-33 16,-58 33-16,0 0 16,0 0-16,25-56 15,-25 56-15,0 0 16,-34-55-16,34 55 0,0 0 16,-49-10-16,49 10 15,0 0-15,-58 28 16,58-28-16,0 0 15,0 0-15,-33 56 0,33-56 16,0 0-16,8 55 16,-8-55-16,0 0 15,50 33-15,-50-33 16,0 0-16,0 0 0,58-8 16,-58 8-16,0 0 15,33-52-15,-33 52 16,0 0-16,0-51 0,0 51 15,0 0-15,-33-28 16,33 28-16,0 0 16,-50 9-16,50-9 0,0 0 15,0 0-15,0 0 16,-41 42-16,41-42 16,0 0-16,0 0 0,0 0 15,0 0-15,0 0 16,0 0-16,33 37 15,-33-37-15,0 0 16,25-23-16,-25 23 0,0 0 16,-17-28-16,17 28 15,0 0-15,-50-19 16</inkml:trace>
  <inkml:trace contextRef="#ctx0" brushRef="#br0" timeOffset="34803.0865">1828 13839 0,'-49'-14'0,"49"14"0,-124-18 16,124 18-16,-182-14 15,182 14-15,-190 14 16,190-14-16,-182 55 15,182-55-15,-157 93 0,157-93 16,-91 126-16,91-126 16,-34 135-16,34-135 15,42 153-15,-42-153 16,107 140-16,-107-140 0,174 121 16,-174-121-16,207 74 15,-207-74-15,206 46 16,-206-46-16,207 10 15,-207-10-15,190-42 0,-190 42 16,141-79-16,-141 79 16,99-130-16,-99 130 15,50-159-15,-50 159 16,-9-185-16,9 185 0,-74-192 16,74 192-16,-116-180 15,116 180-15,-173-135 16,173 135-16,-199-89 15,199 89-15,-231-19 0,231 19 16</inkml:trace>
  <inkml:trace contextRef="#ctx0" brushRef="#br0" timeOffset="36678.1437">6939 13983 0,'0'0'15,"0"0"-15,0 0 0,0 0 16,0 0-16,0 0 15,0 0-15,0 0 16,0 0-16,-82 5 0,82-5 16,-83 5-16,83-5 15,0 0-15,0 0 16,0 0-16,-83 14 0,83-14 16,0 0-16,0 0 15,0 0-15,0 0 0,0 0 16,0 0-16,-83 14 15,83-14-15,-66 37 16,66-37-16,0 0 0,-58 41 16,58-41-16,0 0 15,0 0-15,0 0 16,-24 61-16,24-61 16,0 0-16,0 61 0,0-61 15,49 60-15,-49-60 16,75 37-16,-75-37 15,99 29-15,-99-29 0,0 0 16,124 26-16,-124-26 16,107 43-16,-107-43 15,65 70-15,-65-70 16,0 0-16,18 74 0,-18-74 16,-33 79-16,33-79 15,-66 60-15,66-60 16,-116 51-16,116-51 0,-124 23 15,124-23-15,0 0 16,0 0-16,-116 0 16</inkml:trace>
  <inkml:trace contextRef="#ctx0" brushRef="#br0" timeOffset="40471.7795">17087 8280 0,'0'0'0,"0"0"0,0 0 16,0 0-16,0 0 16,0 0-16,0 0 15,0 0-15,0 0 0,0 0 16,0 0-16,0 0 15,0 0-15,0 0 16,0 0-16,0 0 16,-17 42-16,17-42 0,17 37 15,-17-37-15,66 28 16,-66-28-16,0 0 16,74 0-16,-74 0 0,0 0 15,50-33-15,-50 33 16,0 0-16,16-55 15,-16 55-15,0 0 16,0 0-16,-41-66 0,41 66 16,0 0-16,0 0 15,-74-37-15,74 37 16,0 0-16,0 0 0,-83 10 16,83-10-16,0 0 15,-33 41-15,33-41 0,25 52 16,-25-52-16,0 0 15,0 0-15,58 37 16,-58-37-16,0 0 0,0 0 16,82 5-16,-82-5 15,0 0-15,42-33 16,-42 33-16,0 0 16,0 0-16,8-51 0,-8 51 15,0 0-15,-33-24 16,33 24-16,0 0 15,-58 19-15,58-19 0,0 0 16,-25 51-16,25-51 16,0 0-16,8 70 15,-8-70-15,0 0 16,0 0-16,58 42 0,-58-42 16,42 4-16,-42-4 15,24-32-15,-24 32 16,0 0-16,-8-51 0,8 51 15,-49-46-15,49 46 16,0 0-16,-75-33 16,75 33-16,0 0 0,0 0 15,-74 10-15,74-10 16,0 0-16,-50 41 16,50-41-16,0 0 0,-8 37 15,8-37-15,0 0 16,0 0-16,0 0 15,0 0-15,33 14 0,-33-14 16,0 0-16,33-23 16,-33 23-16,0 0 15,16-46-15,-16 46 16,0 0-16,-16-66 0</inkml:trace>
  <inkml:trace contextRef="#ctx0" brushRef="#br0" timeOffset="42485.4801">18062 6674 0,'0'0'0,"0"0"16,0 0-16,0 0 16,0 0-16,0 0 0,0 0 15,0 0-15,0 0 16,0 0-16,0 0 16,0 0-16,0 0 0,0 0 15,0 0-15,-66-18 16,66 18-16,0 0 15,-66 0-15,66 0 0,0 0 16,-74 23-16,74-23 16,0 0-16,-83 52 15,83-52-15,-66 74 16,66-74-16,-66 88 0,66-88 16,-50 84-16,50-84 15,-50 107-15,50-107 16,-49 112-16,49-112 15,-33 121-15,33-121 0,-33 130 16,33-130-16,-42 149 16,42-149-16,-41 162 15,41-162-15,-25 182 16,25-182-16,-33 185 0,33-185 16,-25 201-16,25-201 15,-33 215-15,33-215 16,-33 232-16,33-232 15,-25 242-15,25-242 16,-33 256-16,8-19 0,9-19 16,16-218-16,-17 196 15,1-1-15,-9 1 16,25-196-16,-16 190 16,-10 15-16,10 9 15,16-214-15,-25 210 0,1 13 16,-1-9-16,25-214 15,-25 204-15,0 5 16,9 1-16,16-210 16,-17 190-16,17-190 15,-16 200-15,16-200 0,-25 225 16,25-225-16,-25 208 16,25-208-16,-33 186 15,33-186-15,-41 135 16,41-135-16,0 0 0,0 0 15,-50 69-15,50-69 16,-66 6-16,66-6 16,-50-56-16,50 56 0,-41-107 15,41 107-15,-33-130 16,33 130-16,-33-131 16,33 131-16,-25-111 15,25 111-15,0 0 0,0 0 16,0 0-16,0 0 15,0 0-15,-17-89 0,17 89 16,0 0-16,0 0 16,0 0-16,0 0 15,33 135-15,-33-135 0,33 163 16,-33-163-16,42 191 16,-42-191-16,49 181 15,-49-181-15,50 168 16,-50-168-16,58 154 15,-58-154-15,58 125 0,-58-125 16,58 97-16,-58-97 16,74 71-16,-74-71 15,91 18-15,-91-18 16,91-37-16,-91 37 0,74-93 16,-74 93-16</inkml:trace>
  <inkml:trace contextRef="#ctx0" brushRef="#br0" timeOffset="43988.2984">17781 6591 0,'0'0'15,"0"0"-15,0 0 16,0 0-16,0 0 0,0 0 16,0 0-16,0 0 15,0 0-15,50 5 16,-50-5-16,66 9 16,-66-9-16,74 23 0,-74-23 15,83 46-15,-83-46 16,91 66-16,-91-66 15,74 84-15,-74-84 0,83 101 16,-83-101-16,66 108 16,-66-108-16,75 121 15,-75-121-15,66 130 16,-66-130-16,49 149 16,-49-149-16,50 163 0,-50-163 15,50 186-15,-50-186 16,58 195-16,-58-195 15,57 205-15,-57-205 0,50 219 16,-50-219-16,50 228 16,-50-228-16,49 242 15,-49-242-15,42 246 16,-42-246-16,41 265 16,0-8-16,-8-21 15,-33-236-15,33 205 0,1 0 16,-1-5-16,-33-200 15,33 195-15,-9 24 16,1-5-16,-25-214 16,25 214-16,-8 14 0,-1-10 15,-16-218-15,0 209 16,0 1-16,0-10 16,0-200-16,0 190 15,0-190-15,0 197 16,0-197-16,-8 213 0,8-213 15,0 200-15,0-200 16,0 163-16,0-163 16,0 0-16,0 0 0,0 0 15,-8 102-15,8-102 16,-25 33-16,25-33 16,-33-42-16,33 42 15,-33-102-15,33 102 0,-42-145 16,42 145-16,-49-158 15,49 158-15,-42-158 16,42 158-16,0 0 0,-33-135 16,33 135-16,0 0 15,0 0-15,0 0 16,0 0-16,-41-93 16,41 93-16,-8-37 0,8 37 15,0 46-15,0-46 16,16 107-16,-16-107 15,42 145-15,-42-145 0,33 167 16,-33-167-16,49 168 16,-49-168-16,50 158 15,-50-158-15,58 144 16,-58-144-16,58 117 0,-58-117 16,0 0-16,74 78 15,-74-78-15,50 23 16,-50-23-16,49-36 0,-49 36 15,42-98-15,-42 98 16,24-140-16,-24 140 16,9-153-16,-9 153 15,0-149-15,0 149 16,-17-126-16,17 126 0,0 0 16,-8-102-16</inkml:trace>
  <inkml:trace contextRef="#ctx0" brushRef="#br0" timeOffset="66149.3942">5492 15039 0,'0'0'0,"0"0"0,0 0 15,0 0-15,-67 42 16,67-42-16,-66 84 16,66-84-16,-75 116 0,75-116 15,-82 153-15,82-153 16,-58 159-16,58-159 16,-41 154-16,41-154 0,0 0 15,0 125-15,0-125 16,0 0-16,33 83 15</inkml:trace>
  <inkml:trace contextRef="#ctx0" brushRef="#br0" timeOffset="66383.1145">5517 15676 0,'0'0'0,"0"0"16,0 0-16,0 0 0,0 0 15,0 0-15,66 10 16,-66-10-16,91 0 16,-91 0-16,116-10 15,-116 10-15,132-18 0</inkml:trace>
  <inkml:trace contextRef="#ctx0" brushRef="#br0" timeOffset="66940.7851">6600 15681 0,'0'0'0,"0"0"15,0 0-15,-58 14 16,58-14-16,0 0 16,-82 4-16,82-4 15,0 0-15,-91 0 16,91 0-16,0 0 0,-91-23 15,91 23-15,0 0 16,0 0-16,-66-42 16,66 42-16,0 0 0,-17-41 15,17 41-15,41-20 16,-41 20-16,75 6 16,-75-6-16,91 23 0,-91-23 15,0 0-15,99 37 16,-99-37-16,0 0 15,99 33-15,-99-33 0,0 0 16,0 0-16,0 0 16,83 14-16,-83-14 15,0 0-15,0 0 16,49-24-16,-49 24 0,25-55 16,-25 55-16,0 0 15,-16-70-15,16 70 16,0 0-16,0 0 15,0 0-15,-33-70 0,33 70 16,0 0-16,-25-42 16,25 42-16,0 0 0</inkml:trace>
  <inkml:trace contextRef="#ctx0" brushRef="#br0" timeOffset="67189.5576">6972 15676 0,'0'0'15,"0"0"-15,0 0 0,-33 61 16,33-61-16,-41 65 16,41-65-16,-50 79 15,50-79-15,0 0 0,-74 56 16,74-56-16,-33 14 15,33-14-15,-17-33 16,17 33-16,33-70 16,-33 70-16,75-97 0</inkml:trace>
  <inkml:trace contextRef="#ctx0" brushRef="#br0" timeOffset="67682.3281">7592 15486 0,'0'0'0,"0"0"16,0 0-16,-33 55 16,33-55-16,-49 47 0,49-47 15,-75 51-15,75-51 16,0 0-16,-99 23 15,99-23-15,0 0 0,-83-4 16,83 4-16,0 0 16,0 0-16,0 0 15,-57-37-15,57 37 16,0-48-16,0 48 0,49-32 16,-49 32-16,75 6 15,-75-6-15,107 32 16,-107-32-16,0 0 15,108 46-15,-108-46 0,0 0 16,0 0-16,0 0 16,0 0-16,0 0 15,82 37-15,-82-37 0,58 5 16,-58-5-16,0 0 16,25-42-16,-25 42 15,-8-78-15,8 78 0,0 0 16,-33-89-16,33 89 15,0 0-15,0 0 16,-42-93-16,42 93 16,0 0-16</inkml:trace>
  <inkml:trace contextRef="#ctx0" brushRef="#br0" timeOffset="67936.2219">7592 14881 0,'0'0'15,"0"0"-15,0 0 0,33 66 16,-33-66-16,75 101 16,-75-101-16,107 163 15,-107-163-15,83 191 16,-83-191-16,41 181 0,-41-181 15,-8 154-15,8-154 16,-49 102-16,49-102 16,-75 60-16</inkml:trace>
  <inkml:trace contextRef="#ctx0" brushRef="#br0" timeOffset="69840.0472">5384 16262 0,'0'0'16,"0"0"-16,0 0 16,-33 71-16,33-71 0,-58 93 15,58-93-15,-83 121 16,83-121-16,-83 139 15,83-139-15,-66 154 16,66-154-16,0 0 16,-25 144-16,25-144 0,0 0 15,17 103-15,-17-103 16</inkml:trace>
  <inkml:trace contextRef="#ctx0" brushRef="#br0" timeOffset="70090.8389">5417 16751 0,'0'0'16,"0"0"-16,0 0 15,0 0-15,0 0 16,50 0-16,-50 0 0,100-13 16,-100 13-16,124-25 15,-124 25-15,132-36 16</inkml:trace>
  <inkml:trace contextRef="#ctx0" brushRef="#br0" timeOffset="70621.9396">6517 16789 0,'0'0'0,"0"0"16,0 0-16,0 0 0,0 0 15,0 0-15,-74 60 16,74-60-16,-74 41 16,74-41-16,0 0 15,-91 23-15,91-23 0,0 0 16,-83-13-16,83 13 16,0 0-16,-74-51 15,74 51-15,0 0 0,-17-60 16,17 60-16,41-24 15,-41 24-15,0 0 16,0 0-16,83 9 16,-83-9-16,99 28 0,-99-28 15,0 0-15,100 38 16,-100-38-16,0 0 16,90 22-16,-90-22 0,0 0 15,83 5-15,-83-5 16,0 0-16,50-23 15,-50 23-15,0 0 0,25-51 16,-25 51-16,0 0 16,-17-60-16,17 60 15,0 0-15,-41-61 16,41 61-16,0 0 0,0 0 16,-58-37-16,58 37 15,0 0-15</inkml:trace>
  <inkml:trace contextRef="#ctx0" brushRef="#br0" timeOffset="70838.7038">6865 16989 0,'0'0'0,"0"0"15,-50 41-15,-16 19 16,66-60-16,-66 89 0,66-89 16,0 0-16,-58 102 15,58-102-15,0 0 16,0 0-16</inkml:trace>
  <inkml:trace contextRef="#ctx0" brushRef="#br0" timeOffset="71610.1206">7510 16361 0,'0'0'0,"0"0"0,0 0 0,0 0 16,0 0-16,0 0 15,0 0-15,0 0 16,-25 23-16,25-23 0,0 0 16,-41 28-16,41-28 15,0 0-15,0 0 16,-67 28-16,67-28 15,0 0-15,0 0 0,0 0 16,0 0-16,0 0 16,0 0-16,-66 18 15,66-18-15,0 0 0,-58 28 16,58-28-16,0 0 16,0 0-16,-57 52 15,57-52-15,0 0 0,0 0 16,0 0-16,-42 55 15,42-55-15,0 0 0,0 0 16,0 47-16,0-47 16,0 0-16,50 32 15,-50-32-15,91 28 16,-91-28-16,91 38 0,-91-38 16,82 46-16,-82-46 15,0 0-15,42 70 16,-42-70-16,-9 79 15,9-79-15,-41 74 0,41-74 16,-74 55-16,74-55 16,0 0-16,-75 33 15,75-33-15,0 0 16,-58-8-16,58 8 0,-33-61 16,33 61-16</inkml:trace>
  <inkml:trace contextRef="#ctx0" brushRef="#br0" timeOffset="71944.4476">7477 15922 0,'0'0'16,"0"0"-16,0 0 16,0 0-16,66 61 0,-66-61 15,99 135-15,-99-135 16,116 195-16,-116-195 16,91 228-16,-91-228 15,66 224-15,-66-224 0,25 200 16,-25-200-16,-9 158 15,9-158-15,-49 112 16,49-112-16,0 0 16,0 0-16,-50 74 0</inkml:trace>
  <inkml:trace contextRef="#ctx0" brushRef="#br0" timeOffset="74732.6839">7030 16067 0,'0'0'0,"0"0"16,0 0-16,0 0 16,0 0-16,0 0 15,0 0-15,66 19 16,-66-19-16,0 0 0,100 4 15,-100-4-15,0 0 16,99 0-16,-99 0 16,0 0-16,0 0 0,99-4 15,-99 4-15,0 0 16,0 0-16,0 0 16,91-5-16,-91 5 0,0 0 15,0 0-15,0 0 16,0 0-16,0 0 0,0 0 15,0 0-15,0 0 16,0 0-16,0 0 16,58 0-16,-58 0 15,0 0-15,0 0 0,0 0 16,0 0-16,0 0 0,0 0 16,49 5-16,-49-5 15,33 41-15,-33-41 16,34 79-16,-34-79 15,24 116-15,-24-116 0,17 127 16,-17-127-16,25 130 16,-25-130-16,8 134 15,-8-134-15,8 122 16,-8-122-16,8 110 0,-8-110 16,0 0-16,0 99 15,0-99-15,0 0 16,0 0-16,0 94 15,0-94-15,0 0 0,0 0 16,0 0-16,0 0 16,0 0-16,0 0 0,0 0 15,0 0-15,0 0 16,0 0-16,9 78 0,-9-78 16,0 0-16,0 0 15,0 0-15,0 0 0,0 0 16,0 42-16,0-42 15,-33 32-15,33-32 16,0 0-16,-83 29 16,83-29-16,0 0 0,0 0 15,-99 22-15,99-22 16,0 0-16,0 0 16,0 0-16,0 0 0,0 0 15,0 0-15,0 0 16,0 0-16,-99 29 15,99-29-15,0 0 0,0 0 16,0 0-16,0 0 16,0 0-16,-67 14 15,67-14-15,0 0 0,0 0 16,0 0-16,0 0 16,0 0-16,0 0 15,0 0-15,0 0 16,0 0-16,0 0 0,0 0 15,0 0-15,0 0 16,0 0-16,0 0 0,67 27 16,-67-27-16,0 0 15,74 0-15,-74 0 16,83 5-16,-83-5 0,0 0 16,91-5-1,-91 5-15,0 0 0,0 0 16,82-4-16,-82 4 15,0 0-15,0 0 16,0 0-16,75-18 0,-75 18 16,0 0-16,0 0 15,0 0-15,0 0 0,0 0 16,0 0-16,0 0 16,58-10-16,-58 10 0,0 0 15,0 0-15,0 0 16,24-9-16,-24 9 15,0 0-15,0 0 0,0 0 16,0 0-16,0 0 16,0 0-16,-33-55 15,33 55-15,0 0 16,-33-53-16,33 53 0,0 0 16,-41-55-16,41 55 15,0 0-15,-33-69 16,33 69-16,0 0 0,0 0 0,0 0 15,-33-80-15,33 80 16,0 0-16,-33-88 16,33 88-16,0 0 0,-33-103 15,33 103-15,0 0 16,-17-102-16,17 102 16,0 0-16,-8-98 15,8 98-15,0 0 16,0-97-16,0 97 0,0 0 15,8-93-15,-8 93 16,0 0-16,0 0 0,0-93 16,0 93-16,0 0 15,0 0-15,0 0 16,0 0-16,0 0 16,0 0-16,0-89 0,0 89 15,0 0-15,0 0 16,0 0-16,0 0 0,0 0 15,0 0-15,0-70 16,0 70-16,0 0 16,0 0-16,-8-60 0,8 60 15,0 0-15,-25-47 16,25 47-16,-50-37 16,50 37-16,-74-28 15,74 28-15,-99-14 16,99 14-16,-108-18 0,108 18 15,-107-19-15,107 19 16,-124-19-16,124 19 16,-101-13-16,101 13 0,0 0 15,0 0-15,0 0 16,0 0-16,0 0 16,-81-5-16,81 5 0,0 0 15,0 0-15,-33-10 16,33 10-16,25-14 15,-25 14-15,74-9 16,-74 9-16,99 0 0,-99 0 16,116 0-16,-116 0 15,107 0-15,-107 0 16,0 0-16,100 5 16,-100-5-16,0 0 0,0 0 15,99 14-15,-99-14 16,0 0-16,0 0 15,0 0-15,66 22 0,-66-22 16,0 0-16,50 48 16,-50-48-16,0 0 15,33 69-15,-33-69 16,25 103-16,-25-103 0,0 0 0,16 120 16,-16-120-16,17 127 15,-17-127-15,33 125 16,-33-125-16,16 125 15,-16-125-15,25 126 0,-25-126 16,17 107-16,-17-107 16,0 0-16,24 103 15,-24-103-15,0 0 0,33 93 16,-33-93-16,0 0 16,0 0-16,0 0 0,17 92 15,-17-92-15,0 0 16,0 0-16,0 0 15,0 0-15,0 0 0,0 0 16,8 70-16,-8-70 16,0 0-16,-8 57 15,8-57-15,-58 22 16,58-22-16,-74 10 0,74-10 16,-108 9-16,108-9 15,-82 5-15,82-5 16,0 0-16,-91 0 0,91 0 15,0 0-15,0 0 16,0 0-16,0 0 16,0 0-16,-83 0 0,83 0 15,0 0-15,0 0 16,0 0-16,0 0 16,0 0-16</inkml:trace>
  <inkml:trace contextRef="#ctx0" brushRef="#br0" timeOffset="95291.4566">4052 7028 0,'0'0'16,"0"0"-16,75-4 0,-75 4 15,124-14-15,-124 14 16,157-19-16,-157 19 15,124-37-15,-124 37 16</inkml:trace>
  <inkml:trace contextRef="#ctx0" brushRef="#br0" timeOffset="95792.1003">4912 6651 0,'0'0'0,"0"0"0,58-27 15,-58 27-15,66-38 16,-66 38-16,100-36 0,-100 36 16,107-15-16,-107 15 15,99 5-15,-99-5 16,75 37-16,-75-37 15,50 70-15,-50-70 16,9 112-16,-9-112 0,-25 143 16,25-143-16,-51 154 15,51-154-15,-82 140 16,82-140-16,-108 93 16,108-93-16,-107 46 0,107-46 15,-108 5-15,108-5 16,-91-33-16,91 33 15,-58-65-15,58 65 0,-16-74 16,16 74-16,24-65 16,-24 65-16,67-56 15,-67 56-15,107-14 16,-107 14-16,99 14 0,-99-14 16,91 46-16,-91-46 15,91 70-15,-91-70 16,66 84-16,-66-84 0,0 0 15,68 60-15</inkml:trace>
  <inkml:trace contextRef="#ctx0" brushRef="#br0" timeOffset="96066.1873">6245 6656 0,'0'0'0,"0"0"15,33 98-15,-33-98 0,25 120 16,-25-120-16,24 145 15,-24-145-15,0 0 16,9 121-16,-9-121 16,0 0-16,-9 56 0</inkml:trace>
  <inkml:trace contextRef="#ctx0" brushRef="#br0" timeOffset="96259.6564">6030 7010 0,'0'0'0,"0"0"0,58-14 16,-58 14-16,107-23 16,-107 23-16,124-28 15,-124 28-15,132-38 0,-132 38 16</inkml:trace>
  <inkml:trace contextRef="#ctx0" brushRef="#br0" timeOffset="96472.9453">6939 6466 0,'0'0'0,"0"0"16,0 0-16,0 0 0,0 0 16,0 0-16,0 0 15,0 0-15,0 0 16,33 23-16,-33-23 0</inkml:trace>
  <inkml:trace contextRef="#ctx0" brushRef="#br0" timeOffset="97163.5305">7336 6382 0,'0'0'0,"0"0"0,-83 0 16,83 0-16,-82 0 15,82 0-15,-108 0 16,108 0-16,0 0 0,-91 0 15,91 0-15,0 0 16,0 0-16,0 0 16,0 0-16,0 0 0,-82 14 15,82-14-15,0 0 16,-58 18-16,58-18 16,0 0-16,-42 42 15,42-42-15,0 0 0,-33 65 16,33-65-16,0 0 15,0 0-15,0 0 16,0 79-16,0-79 0,0 0 16,0 0-16,33 56 15,-33-56-15,75 23 16,-75-23-16,107-5 16,-107 5-16,141-18 0,-141 18 15,140 0-15,-140 0 16,124 9-16,-124-9 15,116 42-15,-116-42 0,66 61 16,-66-61-16,33 83 16,-33-83-16,0 108 15,0-108-15,-24 111 16,24-111-16,-58 116 0,58-116 16,-91 98-16,91-98 15,-133 56-15,133-56 16,-148 28-16,148-28 0,-159 5 15,159-5-15,0 0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16T16:25:10.2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99 1888 0,'0'0'15,"0"0"-15,0 0 0,0 0 16,-16 79-16,16-79 16,8 111-16,-8-111 15,25 145-15,-25-145 16,41 136-16,-41-136 0,0 0 16,66 92-16,-66-92 15,67 37-15,-67-37 16,82-28-16,-82 28 15,91-89-15,-91 89 0,91-125 16,-91 125-16,66-149 16,-66 149-16,0 0 15,0 0-15,0 0 0,50-116 16,-50 116-16,33-65 16,-33 65-16,33 14 15,-33-14-15,33 83 16,-33-83-16,50 163 0,-50-163 15,41 215-15,-41-215 16,25 246-16,-25-246 16,-17 237-16,17-237 15,-49 200-15,49-200 16,-91 131-16,91-131 0,-99 74 16,99-74-16,-100 14 15,100-14-15,-99-23 16,99 23-16,-75-56 15,75 56-15,-24-75 0,24 75 16,24-102-16,-24 102 16,83-116-16,-83 116 15,124-130-15,-124 130 16,133-131-16,-133 131 0,124-117 16,-124 117-16,91-97 15,-91 97-15,49-84 16,-49 84-16,25-74 0</inkml:trace>
  <inkml:trace contextRef="#ctx0" brushRef="#br0" timeOffset="200.0203">8155 2027 0,'0'0'16,"0"0"-16,74-50 0,-74 50 15,91-34-15,-91 34 16,0 0-16,0 0 16</inkml:trace>
  <inkml:trace contextRef="#ctx0" brushRef="#br0" timeOffset="344.5511">8246 2311 0,'0'0'16,"0"0"-16,0 0 16,74-14-16,-74 14 0,116-32 15,-116 32-15</inkml:trace>
  <inkml:trace contextRef="#ctx0" brushRef="#br0" timeOffset="835.0344">9808 1962 0,'0'0'16,"0"0"-16,0 0 16,-8-65-16,8 65 0,-41-60 15,41 60-15,-91-46 16,91 46-16,-124-6 16,124 6-16,-116 42 0,116-42 15,-99 84 1,99-84-16,-58 112 0,58-112 15,-8 103-15,8-103 16,0 0-16,33 78 16,-33-78-16,73 42 0,-73-42 15,100-9-15,-100 9 16,116-56-16,-116 56 16,91-79-16,-91 79 15,0 0-15,0 0 0,0 0 16,0 0-16,0 0 15,0 0-15,74-70 0,-74 70 16,0 0-16,42-19 16,-42 19-16,49 52 15,-49-52-15,58 97 16,-58-97-16,66 93 16,-66-93-16,75 37 0</inkml:trace>
  <inkml:trace contextRef="#ctx0" brushRef="#br0" timeOffset="1119.2818">10942 1130 0,'0'0'16,"0"0"-16,-66 55 16,66-55-16,-66 117 15,66-117-15,-83 172 16,83-172-16,-41 204 0,41-204 16,-25 210-16,25-210 15,8 181-15,-8-181 16,42 116-16</inkml:trace>
  <inkml:trace contextRef="#ctx0" brushRef="#br0" timeOffset="1435.5493">11074 1693 0,'0'0'0,"0"0"16,0 0-16,25-38 16,-25 38-16,33-51 15,-33 51-15,66-37 16,-66 37-16,75-8 16,-75 8-16,83 18 0,-83-18 15,82 65-15,-82-65 16,66 97-16,-66-97 15,67 103-15,-67-103 16,74 92-16,-74-92 0,66 57 16,-66-57-16,0 0 15,58 13-15,-58-13 16,41-45-16</inkml:trace>
  <inkml:trace contextRef="#ctx0" brushRef="#br0" timeOffset="1629.1813">11645 1539 0,'0'0'0,"0"0"0,0 0 16,-58 42-16,58-42 16,-50 74-16,50-74 15,-49 107-15,49-107 0,-41 121 16,41-121-16,0 0 15,-9 94-15,9-94 16</inkml:trace>
  <inkml:trace contextRef="#ctx0" brushRef="#br0" timeOffset="1807.4385">11918 1827 0,'0'0'0,"0"0"0,74-28 16,-74 28-16,116-18 16,-116 18-16,141-22 15,-141 22-15,140-43 16,-140 43-16</inkml:trace>
  <inkml:trace contextRef="#ctx0" brushRef="#br0" timeOffset="2227.5784">12555 1306 0,'0'0'0,"0"0"0,0 0 16,0 104-16,0-104 15,16 120-15,-16-120 16,33 139-16,-33-139 15,0 0-15,0 0 0,0 0 16,0 0-16,50 122 16,-50-122-16,0 0 15,0 0-15,41 78 0,-41-78 16,0 0-16,0 0 16,58-65-16,-58 65 15,41-97-15,-41 97 0,0 0 16,42-97-16,-42 97 15,66-51-15,-66 51 16,82 0-16,-82 0 16,83 45-16,-83-45 0,66 84 15,-66-84-15,0 0 16,49 103-16,-49-103 16,0 0-16,0 0 0,34 83 15,-34-83-15,0 0 16</inkml:trace>
  <inkml:trace contextRef="#ctx0" brushRef="#br0" timeOffset="2521.8008">12902 991 0,'33'19'0,"-33"-19"16,91 59-16,-91-59 0,124 102 16,-124-102-16,149 149 15,-149-149-15,124 191 16,-124-191-16,82 200 16,-82-200-16,58 191 0,-58-191 15,9 163-15,-9-163 16,0 0-16,-25 126 15,25-126-15,0 0 0,-66 69 16,66-69-16</inkml:trace>
  <inkml:trace contextRef="#ctx0" brushRef="#br0" timeOffset="3172.6014">13357 791 0,'0'0'16,"0"0"-16,57-65 16,-57 65-16,58-47 0,-58 47 15,91-18-15,-91 18 16,83 32-16,-83-32 16,66 78-16,-66-78 0,33 108 15,-33-108-15,8 116 16,-8-116-16,-33 98 15,33-98-15,0 0 16,-58 74-16,58-74 0,0 0 16,-82 28-16,82-28 15,0 0-15,-83-18 16,83 18-16,0 0 0,-41-47 16,41 47-16,8-61 15,-8 61-15,50-52 16,-50 52-16,91-7 15,-91 7-15,0 0 0,99 36 16,-99-36-16,99 56 16,-99-56-16,99 60 15,-99-60-15</inkml:trace>
  <inkml:trace contextRef="#ctx0" brushRef="#br0" timeOffset="3406.7701">14696 1195 0,'0'0'0,"0"0"0,0 125 16,0-125-16,8 158 15,-8-158-15,0 0 0,0 0 16,0 0-16,-8 164 16</inkml:trace>
  <inkml:trace contextRef="#ctx0" brushRef="#br0" timeOffset="3573.7512">14374 1559 0,'0'0'0,"0"0"16,99-33-16,-99 33 15,149-29-15,-149 29 16,182-28-16,-182 28 0,173-59 16</inkml:trace>
  <inkml:trace contextRef="#ctx0" brushRef="#br0" timeOffset="3823.92">15309 799 0,'0'0'0,"0"0"15,0 0-15,0 80 16,0-80-16,16 125 0,9 48 15,-25-173-15,33 185 16,-33-185-16,9 191 16,-9-191-16,0 0 15,0 0-15,0 158 0,0-158 16,-9 70-16</inkml:trace>
  <inkml:trace contextRef="#ctx0" brushRef="#br0" timeOffset="4208.314">15615 1065 0,'-25'18'0,"25"-18"16,-74 51-16,74-51 0,-108 79 15,108-79-15,-116 103 16,116-103-16,0 0 16,0 0-16,0 0 0,-74 94 15,74-94-15,-17 59 16,17-59-16,50 9 16,-50-9-16,99-27 15,-99 27-15,133-56 0,-133 56 16,124-47-16,-124 47 15,107-18-15,-107 18 16,83 29-16,-83-29 16,49 78-16,-49-78 15,17 111-15,-17-111 0,-8 117 16,8-117-16,-25 88 16,25-88-16</inkml:trace>
  <inkml:trace contextRef="#ctx0" brushRef="#br0" timeOffset="17250.7925">7038 10419 0,'0'0'16,"0"0"-16,83-18 16,-83 18-16,124-10 15,-124 10-15,157 0 0,-157 0 16,190 5-16,-190-5 15</inkml:trace>
  <inkml:trace contextRef="#ctx0" brushRef="#br0" timeOffset="17501.4042">7096 10983 0,'0'0'0,"0"0"0,0 0 16,0 0-16,66 0 16,-66 0-16,116-9 0,-116 9 15,182-5-15,-182 5 16,215 5-16,-215-5 15,223-10-15</inkml:trace>
  <inkml:trace contextRef="#ctx0" brushRef="#br0" timeOffset="18708.3406">9321 10433 0,'-34'-9'16,"34"9"-16,-99-14 16,99 14-16,-124 9 15,124-9-15,-140 43 0,140-43 16,-108 78-16,108-78 15,-83 122-15,83-122 16,-16 116-16,16-116 0,16 93 16,-16-93-16,67 61 15,-67-61-15,91 23 16,-91-23-16,124-23 16,-124 23-16,107-57 0,-107 57 15,99-74-15,-99 74 16,0 0-16,0 0 15,0 0-15,0 0 0,0 0 16,75-70-16,-75 70 16,0 0-16,49-23 0,-49 23 15,49 46-15,-49-46 16,59 93-16,-59-93 16,58 112-16,-58-112 0</inkml:trace>
  <inkml:trace contextRef="#ctx0" brushRef="#br0" timeOffset="19144.153">10735 9439 0,'0'0'0,"0"0"16,0 0-16,0 0 15,-57 54-15,57-54 16,-75 94-16,75-94 0,-91 149 16,91-149-16,-91 204 15,91-204-15,-66 251 16,66-251-16,-33 256 16,33-256-16,-8 243 15,8-243-15,33 195 0,-33-195 16,41 144-16,-41-144 15,0 0-15,58 89 16,-58-89-16,0 0 0</inkml:trace>
  <inkml:trace contextRef="#ctx0" brushRef="#br0" timeOffset="20806.6065">12025 10624 0,'0'0'16,"0"0"-16,58-19 16,-58 19-16,75-23 0,-75 23 15,0 0-15,99-32 16,-99 32-16,0 0 15,0 0-15,116-24 16,-116 24-16,0 0 0,0 0 16,0 0-16,0 0 15,0 0-15,0 0 16,74-9-16,-74 9 0,0 0 16,0 0-16,0 0 15,0 0-15,0 0 0,0 0 16,0 0-16,0 0 15,0 0-15,0 0 0,50-4 16,-50 4-16,0 0 16,0 0-16,0 0 0,0 0 15,0 0-15,0 0 16,0 0-16,0 0 0,0 0 16,0 0-16,0 0 15,0 0-15,0 0 16,0 0-16,0 0 0,0 0 15,0 0-15,0 0 0,0 0 16,0 0-16,0 0 16,0 0-16,0 0 15,0 0-15,0 0 0,0 0 16</inkml:trace>
  <inkml:trace contextRef="#ctx0" brushRef="#br0" timeOffset="21241.755">13158 10071 0,'0'0'0,"0"0"0,0 0 16,8 97-16,-8-97 16,25 122-16,-25-122 15,25 175-15,-25-175 16,25 200-16,-25-200 0,0 197 16,0-197-16,0 0 15,8 153-15,-8-153 0,17 84 16,-17-84-16,33 5 15</inkml:trace>
  <inkml:trace contextRef="#ctx0" brushRef="#br0" timeOffset="21944.3809">13158 9485 0,'0'0'16,"0"0"-16,83 60 16,-83-60-16,107 102 15,-107-102-15,141 159 0,-141-159 16,157 204-16,-157-204 16,124 232-16,-124-232 15,107 243-15,-107-243 16,42 232-16,-42-232 0,8 210 15,-8-210-15,0 0 16,-16 163-16,16-163 16,0 0-16,-25 88 15,25-88-15,0 0 0,0 0 16,-33-84-16</inkml:trace>
  <inkml:trace contextRef="#ctx0" brushRef="#br0" timeOffset="22445.1091">13869 9242 0,'0'0'0,"0"0"16,0 0-16,33-36 0,-33 36 16,66-24-16,-66 24 15,91-4-15,-91 4 16,108 32-16,-108-32 16,83 70-16,-83-70 0,41 107 15,-41-107-15,0 116 16,0-116-16,-41 116 15,41-116-15,-67 103 16,67-103-16,0 0 0,-74 65 16,74-65-16,0 0 15,-74 19-15,74-19 16,0 0-16,-58-28 0,58 28 16,0 0-16,-25-61 15,25 61-15,33-60 16,-33 60-16,58-33 0,-58 33 15,83 15-15,-83-15 16,0 0-16,74 55 16,-74-55-16,58 79 0,-58-79 15,49 79-15,-49-79 16,50 65-16</inkml:trace>
  <inkml:trace contextRef="#ctx0" brushRef="#br0" timeOffset="22728.7678">15168 10126 0,'0'0'0,"0"0"0,33 116 16,-33-116-16,42 154 15,-42-154-15,25 186 16,-25-186-16,0 191 16,0-191-16,0 0 15,0 0-15,0 135 0,0-135 16</inkml:trace>
  <inkml:trace contextRef="#ctx0" brushRef="#br0" timeOffset="22912.5053">14952 10610 0,'0'0'15,"0"0"-15,50-14 16,-50 14-16,107-18 15,-107 18-15,142-19 0,-142 19 16,165-33-16,-165 33 16,141-46-16</inkml:trace>
  <inkml:trace contextRef="#ctx0" brushRef="#br0" timeOffset="23453.1253">15871 9964 0,'0'0'0,"0"0"16,0 0-16,0 0 15,0 0-15,0 0 16,42-28-16,-42 28 15,0 0-15,0 0 0,41-23 16,-41 23-16,74-19 16,-74 19-16,100 5 0,-100-5 15,115 46-15,-115-46 16,133 94-16,-133-94 16,99 125-16,-99-125 15,66 144-15,-66-144 16,25 157-16,-25-157 0,-17 149 15,17-149-15,-58 145 16,58-145-16,-91 116 16,91-116-16,-99 66 0,99-66 15,0 0-15,-116 0 0,116 0 16,-91-37-16,91 37 16,-66-80-16,66 80 15,0 0-15,-24-98 0,24 98 16,24-84-16,-24 84 15,66-46-15,-66 46 16,116 18-16,-116-18 0,157 89 16,-157-89-16,157 126 15,-157-126-15,0 0 16,133 145-16,-133-145 16,0 0-16</inkml:trace>
  <inkml:trace contextRef="#ctx0" brushRef="#br0" timeOffset="52497.5062">19551 8499 0,'0'0'31,"0"0"-31,0 0 0,0 0 0,0 0 0,0 0 16,49-19-16,-49 19 15,75-28-15,-75 28 0,0 0 16,0 0-16,91-19 15,-91 19-15,0 0 16,0 0-16,82 14 16,-82-14-16,0 0 0,58 52 15,-58-52-15,0 0 16,33 79-16,-33-79 16,0 0-16,0 0 0,34 79 15,-34-79-15,0 0 16,0 0-16,42 56 15,-42-56-15</inkml:trace>
  <inkml:trace contextRef="#ctx0" brushRef="#br0" timeOffset="52746.0491">19890 8392 0,'0'0'16,"0"0"-16,0 0 0,0 0 16,-42 55-16,42-55 15,0 0-15,-49 61 16,49-61-16,0 0 16,-58 74-16,58-74 0,0 0 15,-41 70-15,41-70 16,0 0-16,-9 47 0,9-47 15</inkml:trace>
  <inkml:trace contextRef="#ctx0" brushRef="#br0" timeOffset="53390.5762">20420 8322 0,'0'0'0,"0"0"0,0 0 16,0 0-16,0 0 16,0 0-16,16 60 15,-16-60-15,0 0 0,17 75 16,-17-75-16,0 0 15,0 0-15,33 79 16,-33-79-16,0 0 16,50 60-16,-50-60 0,66 0 15,-66 0-15,0 0 16,58-46-16,-58 46 16,0 0-16,58-70 15,-58 70-15,0 0 0,0 0 16,0 0-16,0 0 15,0 0-15,0 0 0,33-70 16,-33 70-16,24-28 16,-24 28-16,17 33 15,-17-33-15,8 75 16,-8-75-16,0 0 0,0 97 16,0-97-16,0 0 15,-17 88-15,17-88 16,0 0-16,0 0 0,-49 66 15,49-66-15,0 0 16,0 0-16,-58 37 16,58-37-16,0 0 15,-49-19-15,49 19 0,0-51 16,0 51-16,0 0 16,41-69-16,-41 69 15,74-66-15,-74 66 0,0 0 16,91-56-16,-91 56 15,0 0-15,91-65 16,-91 65-16</inkml:trace>
  <inkml:trace contextRef="#ctx0" brushRef="#br0" timeOffset="54208.6938">4888 10787 0,'0'0'0,"0"0"0,0 0 16,57 0-16,-57 0 15,91 0-15,-91 0 16,91-14-16,-91 14 0,91-37 16,-91 37-16</inkml:trace>
  <inkml:trace contextRef="#ctx0" brushRef="#br0" timeOffset="54860.2173">6137 10150 0,'0'0'0,"0"0"16,0 0-16,0 0 0,0 0 15,0 0-15,-66 37 16,66-37-16,0 0 16,-58 32-16,58-32 15,0 0-15,-74 33 0,74-33 16,0 0-16,0 0 16,-83 23-16,83-23 15,0 0-15,0 0 0,0 0 16,0 0-16,-66 10 15,66-10-15,-43 32 0,43-32 16,-24 56-16,24-56 16,0 0-16,0 0 15,0 0-15,-8 66 0,8-66 16,0 0-16,25 69 16,-25-69-16,42 42 15,-42-42-15,74 18 16,-74-18-16,99 5 0,-99-5 15,108 9-15,-108-9 16,107 23-16,-107-23 16,99 60-16,-99-60 0,67 80 15,-67-80-15,33 102 16,-33-102-16,0 117 16,0-117-16,-42 107 15,42-107-15,-66 98 16,66-98-16,-91 70 0,91-70 15,-99 55-15,99-55 16,0 0-16,0 0 16,-91 28-16,91-28 0,0 0 15,0 0-15,0 0 16,0 0-16,0 0 16,-74 10-16,74-10 0,0 0 15,0 0-15,33-28 16</inkml:trace>
  <inkml:trace contextRef="#ctx0" brushRef="#br0" timeOffset="56296.9681">10876 10168 0,'0'0'0,"0"0"0,0 0 16,0 0-16,25-32 15,-25 32-15,74-33 0,-74 33 16,133-13-16,-133 13 15,132 4-15,-132-4 16,116 51-16,-116-51 0,91 94 16,-91-94-16,41 139 15,-41-139-15,-17 167 16,17-167-16,-49 172 16,49-172-16,-83 148 15,83-148-15,-99 99 0,99-99 16,0 0-16,-99 43 15,99-43-15,0 0 16,-100-15-16,100 15 16,-66-70-16,66 70 0,-33-98 15,33 98-15,0 0 16,17-98-16,-17 98 0,58-64 16,-58 64-16,0 0 15,82-29-15,-82 29 16,91 29-16,-91-29 15,99 55-15,-99-55 0,83 74 16,-83-74-16,99 74 16,-99-74-16,83 25 15</inkml:trace>
  <inkml:trace contextRef="#ctx0" brushRef="#br0" timeOffset="60821.8834">4929 12876 0,'50'-10'15,"-50"10"-15,124-23 16,-124 23-16,173-42 16</inkml:trace>
  <inkml:trace contextRef="#ctx0" brushRef="#br0" timeOffset="61493.1169">6592 12299 0,'0'0'0,"0"0"0,0 0 16,-75 9-16,75-9 15,-90 5-15,90-5 0,-91 9 16,91-9-16,0 0 15,0 0-15,0 0 16,0 0-16,-100 5 0,100-5 16,0 0-16,0 0 15,0 0-15,-91 5 16,91-5-16,-74 27 0,74-27 16,0 0-16,-58 52 0,58-52 15,0 0-15,-33 74 16,33-74-16,0 0 15,0 0-15,-8 84 16,8-84-16,0 0 0,25 64 16,-25-64-16,57 48 15,-57-48-15,100 18 16,-100-18-16,132 14 16,-132-14-16,141 28 0,-141-28 15,115 51-15,-115-51 16,66 84-16,-66-84 15,9 103-15,-9-103 16,-33 120-16,33-120 0,-100 131 16,100-131-16,-107 129 15,107-129-15,0 0 16,0 0-16,-108 84 0,108-84 16,-57 23-16,57-23 15,8-46-15,-8 46 16,66-93-16,-66 93 15</inkml:trace>
  <inkml:trace contextRef="#ctx0" brushRef="#br0" timeOffset="61757.1885">7468 12633 0,'0'0'0,"0"0"16,91 20-16,-91-20 0,124-20 15,-124 20-15,149-13 16</inkml:trace>
  <inkml:trace contextRef="#ctx0" brushRef="#br0" timeOffset="61993.5392">7485 13215 0,'0'0'0,"0"0"0,58 5 16,-58-5-16,116-23 15,-116 23-15,173-42 0,-173 42 16,182-56-16,-182 56 15</inkml:trace>
  <inkml:trace contextRef="#ctx0" brushRef="#br0" timeOffset="62642.32">9321 13015 0,'0'0'0,"0"0"15,0 0-15,-25-23 16,25 23-16,-25-65 16,25 65-16,-50-74 0,50 74 15,-74-74-15,74 74 16,-75-38-16,75 38 15,-90 5-15,90-5 0,-75 41 16,75-41-16,-58 70 16,58-70-16,0 0 15,-25 84-15,25-84 0,17 79 16,-17-79-16,41 65 16,-41-65-16,83 42 15,-83-42-15,91 19 16,-91-19-16,91-24 0,-91 24 15,0 0-15,83-37 16,-83 37-16,0 0 0,0 0 16,0 0-16,66-37 15,-66 37-15,49 0 16,-49 0-16,33 51 16,-33-51-16,25 98 0,-25-98 15,17 111-15,-17-111 16,33 89-16,-33-89 15,49 46-15,-49-46 0,83-18 16</inkml:trace>
  <inkml:trace contextRef="#ctx0" brushRef="#br0" timeOffset="63026.2089">10222 12150 0,'0'0'0,"0"0"0,0 0 16,-25 42-16,25-42 16,-25 79-16,25-79 15,-41 130-15,41-130 0,-33 172 16,33-172-16,-25 191 16,25-191-16,0 191 15,0-191-15,33 167 16,-33-167-16,41 149 15,-41-149-15,75 98 0,-75-98 16,83 46-16</inkml:trace>
  <inkml:trace contextRef="#ctx0" brushRef="#br0" timeOffset="63362.6311">10868 12718 0,'0'0'0,"0"0"16,0 0-16,0 0 16,16 69-16,-16-69 15,25 107-15,-25-107 16,17 131-16,-17-131 0,8 139 16,-8-139-16,0 0 15,-8 112-15,8-112 16,16 60-16,-16-60 0</inkml:trace>
  <inkml:trace contextRef="#ctx0" brushRef="#br0" timeOffset="63778.0953">11074 12262 0,'0'0'0,"0"0"16,50-5-16,-50 5 15,58 14-15,-58-14 16,99 61-16,-99-61 0,116 101 15,-116-101-15,107 146 16,-107-146-16,83 148 16,-83-148-16,58 163 15,-58-163-15,25 167 0,-25-167 16,0 182-16,0-182 16,-8 162-16,8-162 15,-25 154-15,25-154 0,0 0 16,-33 121-16,33-121 15,0 0-15,0 0 16,-33 74-16,33-74 16,0 0-16</inkml:trace>
  <inkml:trace contextRef="#ctx0" brushRef="#br0" timeOffset="64349.4148">11521 11801 0,'0'0'0,"0"0"0,0 0 16,58-23-1,-58 23-15,0 0 0,66-9 16,-66 9-16,91 23 16,-91-23-16,0 0 15,66 56-15,-66-56 0,33 98 16,-33-98-16,0 111 15,0-111-15,0 0 16,-33 107-16,33-107 0,-66 89 16,66-89-16,0 0 15,0 0-15,-91 46 16,91-46-16,0 0 0,0 0 16,-83 9-16,83-9 15,0 0-15,0 0 16,0 0-16,-41-37 0,41 37 15,0 0-15,0-46 16,0 46-16,0 0 16,50-33-16,-50 33 15,0 0-15,0 0 0,82 0 16,-82 0-16,0 0 16,0 0-16,99 28 15,-99-28-15,0 0 0</inkml:trace>
  <inkml:trace contextRef="#ctx0" brushRef="#br0" timeOffset="79092.2195">12728 12681 0,'0'0'0,"0"0"16,17 126-16,-17-126 15,0 162-15,0-162 16,-9 210-16,9-210 16,0 0-16,-8 190 0,8-190 15</inkml:trace>
  <inkml:trace contextRef="#ctx0" brushRef="#br0" timeOffset="79275.8714">12497 13118 0,'0'0'0,"0"0"0,74-14 16,-74 14-16,141-19 15,-141 19-15,173-28 16,-173 28-16,182-42 0</inkml:trace>
  <inkml:trace contextRef="#ctx0" brushRef="#br0" timeOffset="79726.3088">13489 12569 0,'0'0'16,"0"0"-16,58-14 0,-58 14 15,107-9-15,-107 9 16,133 4-16,-133-4 16,165 47-16,-165-47 15,132 84-15,-132-84 0,99 116 16,-99-116-16,33 144 15,-33-144-15,-24 144 16,24-144-16,-75 116 16,75-116-16,-99 80 15,99-80-15,0 0 0,-99 37 16,99-37-16,0 0 16,-99-14-16,99 14 0,0 0 15,-67-47-15,67 47 16,-24-70-16,24 70 15,33-69-15,-33 69 16,82-52-16,-82 52 0,116-18 16,-116 18-16,132 18 15,-132-18-15,0 0 16,133 38-16,-133-38 16,0 0-16,116 46 0,-116-46 15,90 5-15</inkml:trace>
  <inkml:trace contextRef="#ctx0" brushRef="#br0" timeOffset="83266.6502">12397 14179 0,'0'0'0,"0"0"15,91 4-15,-91-4 16,141-14-16,-141 14 15,149-37-15,-149 37 16,132-56-16</inkml:trace>
  <inkml:trace contextRef="#ctx0" brushRef="#br0" timeOffset="83701.2542">13563 13979 0,'33'4'0,"-33"-4"0,91 0 15,-91 0-15,116 18 16,-116-18-16,116 48 16,-116-48-16,83 74 0,-83-74 15,41 107-15,-41-107 16,0 120-16,0-120 15,-50 112-15,50-112 16,0 0-16,-82 88 0,82-88 16,0 0-16,0 0 15,0 0-15,-100 52 16,100-52-16,0 0 0,0 0 16,-66 5-16,66-5 15,-25-34-15,25 34 16,42-46-16,-42 46 15,66-46-15,-66 46 0,107-9 16,-107 9-16,108 42 16,-108-42-16,91 88 15,-91-88-15,0 0 0,0 0 16,82 84-16,-82-84 16</inkml:trace>
  <inkml:trace contextRef="#ctx0" brushRef="#br0" timeOffset="84204.9799">4772 14141 0,'0'0'0,"0"0"16,0 0-16,0 0 0,49 0 15,-49 0-15,108-9 16,-108 9-16,149-28 16,-149 28-16</inkml:trace>
  <inkml:trace contextRef="#ctx0" brushRef="#br0" timeOffset="84653.6418">5782 13979 0,'0'0'15,"0"0"-15,66 9 16,-66-9-16,82 19 0,-82-19 15,83 27-15,-83-27 16,75 56-16,-75-56 16,41 98-16,-41-98 0,-17 149 15,17-149-15,-66 167 16,66-167-16,-91 163 16,91-163-16,-124 112 15,124-112-15,-116 60 16,116-60-16,-107 9 0,107-9 15,0 0-15,-91-32 16,91 32-16,0 0 16,-58-61-16,58 61 0,0 0 15,0-79-15,0 79 16,66-65-16,-66 65 16,116-4-16,-116 4 15,132 51-15,-132-51 0,116 102 16,-116-102-16,99 116 15,-99-116-15,91 97 16,-91-97-16,116 38 16</inkml:trace>
  <inkml:trace contextRef="#ctx0" brushRef="#br0" timeOffset="85086.7545">11950 11615 0,'-16'43'0,"-41"72"0,-51 39 15,-24 18-15,-1-9 16,-7-28-16,8-5 16,8-9-16,124-121 15,-141 111-15,-16 15 0,-33 9 16,8 0-16,25-5 16,32 18-16,25-2 15</inkml:trace>
  <inkml:trace contextRef="#ctx0" brushRef="#br0" timeOffset="86155.7137">4979 16132 0,'0'0'0,"0"0"16,0 0-16,99 23 15,-99-23-15,124 5 0,-124-5 16,182-23-16,-182 23 16,199-51-16</inkml:trace>
  <inkml:trace contextRef="#ctx0" brushRef="#br0" timeOffset="86544.2241">6063 15653 0,'0'0'16,"0"0"-16,0 0 15,0 0-15,0 0 16,74 19-16,-74-19 0,108 14 15,-108-14-15,107 9 16,-107-9-16,0 0 16,0 0-16,99 13 0,-99-13 15,83 33-15,-83-33 16,33 65-16,-33-65 16,-25 112-16,25-112 15,-74 149-15,74-149 16,-91 186-16,91-186 0,-83 187 15,83-187-15,-41 144 16,41-144-16,0 0 16,16 88-16,-16-88 15,67 9-15</inkml:trace>
  <inkml:trace contextRef="#ctx0" brushRef="#br0" timeOffset="86791.0006">7063 15890 0,'0'0'0,"0"0"15,91 9 1,-91-9-16,141-9 0,-141 9 15,190-37-15,-190 37 16,165-37-16,-165 37 16,133-23-16</inkml:trace>
  <inkml:trace contextRef="#ctx0" brushRef="#br0" timeOffset="86957.0193">7295 16313 0,'0'0'0,"0"0"16,0 0-16,0 0 15,0 0-15,82 9 16,-82-9-16,166-32 0,-166 32 16,0 0-16,206-46 0</inkml:trace>
  <inkml:trace contextRef="#ctx0" brushRef="#br0" timeOffset="87408.1153">8849 15955 0,'0'0'0,"0"0"15,0 0-15,-8-47 16,8 47-16,-41-50 0,41 50 16,-67-42-16,67 42 15,-82-10-15,82 10 16,-91 28-16,91-28 16,0 0-16,-58 56 0,58-56 15,-25 89-15,25-89 16,0 0-16,25 83 15,-25-83-15,74 42 0,-74-42 16,108-14-16,-108 14 16,99-51-16,-99 51 15,0 0-15,0 0 16,0 0-16,0 0 0,0 0 16,83-69-16,-83 69 15,0 0-15,66-15 16,-66 15-16,74 47 0,-74-47 15,66 88-15,-66-88 16,0 0-16,75 80 16,-75-80-16</inkml:trace>
  <inkml:trace contextRef="#ctx0" brushRef="#br0" timeOffset="92017.7903">16905 13350 0,'0'0'16,"0"0"-16,0 0 16,-25 75-16,25-75 0,-8 111 15,8-111-15,16 140 16,-16-140-16,75 140 16,-75-140-16,91 107 15,-91-107-15,124 60 0,-124-60 16,115-4-16,-115 4 15,108-56-15,-108 56 16,74-84-16,-74 84 16,0 0-16,66-89 0,-66 89 15,0 0-15,0 0 16,0 0-16,0 0 16,42-74-16,-42 74 0,0 0 15,0 0-15,33 74 16,-33-74-16,8 159 15,-8-159-15,17 232 16,-17-232-16,0 252 0,0-252 16,-17 255-16,17-255 15,-25 228-15,25-228 16,-49 182-16,49-182 0,-75 121 16,75-121-16,0 0 15,-74 51-15,74-51 16,-83-19-16,83 19 15,-66-70-15,66 70 16,-33-111-16,33 111 0,8-140 16,-8 140-16,58-140 15,-58 140-15,108-134 16,-108 134-16,132-102 16,-132 102-16,140-75 0,-140 75 15,124-74-15,-124 74 16,108-79-16,-108 79 15,83-103-15,-83 103 16,74-107-16</inkml:trace>
  <inkml:trace contextRef="#ctx0" brushRef="#br0" timeOffset="92263.0256">18253 13625 0,'0'0'16,"0"0"-16,90-28 16,-90 28-16,125-42 15,-125 42-15,132-47 0,-132 47 16,0 0-16,0 0 15,124-32-15,-124 32 16,0 0-16</inkml:trace>
  <inkml:trace contextRef="#ctx0" brushRef="#br0" timeOffset="92485.2265">18517 14053 0,'0'0'0,"0"0"16,66-14-16,-66 14 16,108-28-16,-108 28 15,132-32-15,-132 32 16,141-42-16</inkml:trace>
  <inkml:trace contextRef="#ctx0" brushRef="#br0" timeOffset="92809.0653">19427 13569 0,'0'0'0,"0"0"16,82-5-16,-82 5 15,108-9-15,-108 9 0,132-28 16</inkml:trace>
  <inkml:trace contextRef="#ctx0" brushRef="#br0" timeOffset="93353.3402">19832 12922 0,'0'0'0,"0"0"16,0 0-16,58 0 15,-58 0-15,100 0 16,-100 0-16,124-4 0,-124 4 15,141-10-15,-141 10 16,0 0-16,124-14 16,-124 14-16,0 0 0,0 0 15,0 0-15,0 0 16,0 0-16,0 0 16,91 0-16,-91 0 15,24 33-15,-24-33 16,-24 84-16,24-84 0,-58 139 15,58-139-15,-67 168 16,67-168-16,-49 195 16,49-195-16,-25 173 0,25-173 15,0 0-15,0 0 16,0 0-16,0 0 16,-25 130-16,25-130 0,25 65 15,-25-65-15,50-9 16</inkml:trace>
  <inkml:trace contextRef="#ctx0" brushRef="#br0" timeOffset="93706.1796">21065 12476 0,'-17'32'0,"17"-32"0,-49 107 16,49-107-16,-75 164 15,75-164-15,-82 218 16,82-218-16,-50 246 0,41 1 16,9-247-16,26 219 15,-26-219-15,24 195 16,-24-195-16,66 154 16,-66-154-16,67 83 0</inkml:trace>
  <inkml:trace contextRef="#ctx0" brushRef="#br0" timeOffset="94472.1139">20974 13341 0,'0'0'0,"0"0"16,0 0-16,83-23 15,-83 23-15,99-24 16,-99 24-16,0 0 0,116-13 15,-116 13-15,0 0 0,0 0 16,115 13-16,-115-13 16,91 56-16,-91-56 0,83 93 15,-83-93-15,50 136 16,-50-136-16,41 162 16,-41-162-16,58 154 15,-58-154-15,91 106 0</inkml:trace>
  <inkml:trace contextRef="#ctx0" brushRef="#br0" timeOffset="94756.4791">21751 13179 0,'0'0'0,"0"0"16,-25 74-16,25-74 15,-41 106-15,41-106 0,-58 135 16,58-135-16,-58 155 16,58-155-16,-41 139 15,41-139-15,0 0 16,-17 93-16,17-93 0,33 42 15</inkml:trace>
  <inkml:trace contextRef="#ctx0" brushRef="#br0" timeOffset="95090.8611">22123 13355 0,'0'0'0,"0"0"0,58 0 16,-58 0-16,83-14 15,-83 14-15,107-19 16,-107 19-16,116-4 0,-116 4 16,108-19-16,-108 19 15,0 0-15</inkml:trace>
  <inkml:trace contextRef="#ctx0" brushRef="#br0" timeOffset="95340.669">22793 12982 0,'0'0'0,"0"0"16,33 80-16,17 40 0,-50-120 15,49 168-15,-49-168 16,33 177-16,-33-177 16,0 0-16,33 159 15,-33-159-15</inkml:trace>
  <inkml:trace contextRef="#ctx0" brushRef="#br0" timeOffset="95660.4246">22801 12466 0,'0'0'16,"0"0"-16,58 56 0,-58-56 15,91 98-15,25 61 16,-116-159-16,99 180 16,-99-180-16,74 205 15,-74-205-15,50 218 16,-50-218-16,8 205 0,-8-205 15,0 0-15,0 0 16,0 0-16,-16 163 16,16-163-16,0 0 0</inkml:trace>
  <inkml:trace contextRef="#ctx0" brushRef="#br0" timeOffset="96162.1964">22826 11959 0,'0'0'0,"0"0"16,0 0-16,41-60 15,-41 60-15,58-28 0,-58 28 16,75 10-16,-75-10 16,99 65-16,-99-65 15,74 93-15,-74-93 16,33 120-16,-33-120 16,9 122-16,-9-122 0,0 0 15,-25 111-15,25-111 16,0 0-16,-58 79 15,58-79-15,0 0 0,-83 33 16,83-33-16,-82-28 16,82 28-16,0 0 15,-58-65-15,58 65 0,0 0 16,0 0-16,-25-75 16,25 75-16,0 0 15,16-51-15,-16 51 16,50-4-16,-50 4 0,0 0 15,58 51-15,-58-51 16,74 93-16,-74-93 16,67 93-16,-67-93 15</inkml:trace>
  <inkml:trace contextRef="#ctx0" brushRef="#br0" timeOffset="96460.4259">23620 12866 0,'0'0'15,"0"0"-15,33 61 16,-33-61-16,41 93 0,-41-93 16,42 144-16,-42-144 15,33 182-15,-33-182 16,8 162-16,-8-162 16,0 0-16,25 108 0</inkml:trace>
  <inkml:trace contextRef="#ctx0" brushRef="#br0" timeOffset="96677.562">23562 13201 0,'0'0'0,"0"0"0,0 0 16,50 0-16,-50 0 15,90-4-15,-90 4 0,91 4 16,-91-4-16,100-4 16,-100 4-16,99-28 15</inkml:trace>
  <inkml:trace contextRef="#ctx0" brushRef="#br0" timeOffset="97177.9204">23926 12731 0,'0'0'15,"0"0"-15,0 0 16,0 0-16,49 0 0,-49 0 16,58 15-16,-58-15 15,75 41-15,-75-41 16,74 75-16,-74-75 0,83 97 31,-83-97-31,49 107 0,-49-107 0,33 121 16,-33-121-16,17 126 15,-17-126-15,0 120 16,0-120-16,-17 94 0,17-94 16,-33 84-16,33-84 15,0 0-15,-49 47 16,49-47-16,0 0 0,-75 0 15,75 0-15,0 0 16,-66-37-16,66 37 16,-49-66-16,49 66 15,0 0-15,-25-74 0,25 74 16,0 0-16,25-70 16,-25 70-16,0 0 15,66-47-15,-66 47 16,115 0-16,-115 0 0,116 41 15,-116-41-15,116 85 16,-116-85-16,0 0 16,99 97-16,-99-97 0,99 62 15,-99-62-15</inkml:trace>
  <inkml:trace contextRef="#ctx0" brushRef="#br0" timeOffset="100802.405">15698 12607 0,'16'23'0,"-16"-23"0,41 88 16,-41-88-16,50 163 15,-50-163-15,58 213 0,-17 34 16,-16-15-16,-25-232 15,17 206-15,-1-6 16,9-10-16,-25-190 16,17 178-16,-1 7 15,1-3-15,-17-182 0,24 167 16,-24-167-16,33 181 16,-33-181-16,42 168 15,-42-168-15,49 143 16,-49-143-16,67 113 15,-67-113-15,91 84 0,-91-84 16,107 51-16,-107-51 16,132 9-16,-132-9 15,166-19-15,-166 19 16,190-32-16,-190 32 0,207-42 16,-207 42-16,248-51 15,-248 51-15,264-47 16,9-4-16,-26 18 15,-247 33-15,216-28 16,7 5-16,1 5 16,-224 18-16,215-10 0,8 1 15,17 9-15,-240 0 16,231 0-16,10 0 16,-1 0-16,-240 0 0,231 0 15,17 5-15,-8-1 16,-240-4-16,215 5 15,17 0-15,-9-10 16,-223 5-16,215 0 16,0-5-16,0-4 0,-215 9 15,198-9-15,-8 4 16,9-4-16,-199 9 16,190 0-16,-190 0 15,190-5-15,-190 5 0,223-9 16,-223 9-1,232-28-15,-232 28 0,215-19 16,-215 19-16,215-18 16,-215 18-16,190-5 15,-190 5-15,165 0 16,-165 0-16,141-13 0,-141 13 16,108-57-16,-108 57 15,92-92-15,-92 92 16,90-136-16,-90 136 0,58-172 15,-58 172-15,50-186 16,-50 186-16,50-200 16,-50 200-16,33-209 15,-33 209-15,16-228 16,-16 228-16,17-233 16,-17 233-16,-9-237 0,9 237 15,-16-228-15,16 228 16,-17-228-16,17 228 15,-41-237 1,41 237-16,-33-228 0,33 228 0,-50-214 16,50 214-16,-41-205 15,41 205-15,-50-181 16,50 181-16,-57-172 16,57 172-16,-51-145 15,51 145-15,-41-134 0,41 134 16,-42-103-16,42 103 15,0 0-15,-33-83 16,33 83-16,0 0 0,-33-66 16,33 66-16,-50-65 15,50 65-15,-82-41 16,82 41-16,-91-28 16,91 28-16,-99-14 0,99 14 15,-124 0-15,124 0 16,-141 8-16,141-8 15,-165 10-15,165-10 0,-182 15 16,182-15-16,-207 4 16,207-4-16,-232 9 15,-7 5-15,239-14 16,-224 14-16,9-5 16,9 10-16,40 0 15,166-19-15,-174 32 0,-7-9 16,-26 6-16,207-29 15,-215 28-15,-8 8 16,0-3-16,223-33 0,-224 32 16,-15-4-16,15 0 15,224-28-15,-223 38 16,-9-6-16,-8-4 16,240-28-16,-223 23 15,-26 0-15,10-9 16,239-14-16,-240 14 0,0-4 15,17 0-15,223-10 16,-215 0-16,-8 3 16,24 2-16,199-5 15,-190 5-15,190-5 16,-215 13-16,215-13 0,-240 20 16,240-20-16,-231 23 15,231-23-15,-224 23 16,224-23-16,-206 28 15,206-28-15,-157 46 0,157-46 16,-141 52-16,141-52 16,-99 65-16,99-65 15,-83 74-15,83-74 0,-66 84 16,66-84-16,-50 88 16,50-88-16,-41 97 15,41-97-15,-8 126 16,8-126-16,25 145 0,-25-145 15,49 181-15,-49-181 16,83 214-16,-83-214 16,74 251-16,-74-251 15,50 229-15,-50-229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B2B4DA-60B7-44F9-9071-99089B1B4A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8803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ED5BD0-DB52-45AD-B913-0D9E18F1EFE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685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157112-3424-42E2-93FD-7BAD6937DFE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7543800" y="173563"/>
            <a:ext cx="0" cy="685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07454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BB176-08C3-4820-982A-B53DE00D93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5787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9A9B4-A905-4A00-8B5C-2FAC9EAE3F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812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DF48CC-4D8A-4E1E-BB89-13E14258F3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282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Freeform 10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5399F5-4851-43DF-A204-0A9B8FAB47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9401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1DD79D-EEAF-40F7-BAF0-FCC3660FD54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4644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0687CA-04F9-49E4-8149-AD94BF3C16D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29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26A816-ED67-4276-AB72-6D123E0614A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639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CFA8B6-9B48-4655-8131-A705607542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30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86B480-10B1-492B-911C-EC2163452C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798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1905CD-4297-4D3F-AE46-DE690B9E57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98666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286000"/>
            <a:ext cx="7290055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097" y="6470704"/>
            <a:ext cx="161560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704"/>
            <a:ext cx="4426094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704"/>
            <a:ext cx="73025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EDB8D5C3-D3C7-4955-AFF4-5480CFF7C4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32125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44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customXml" Target="../ink/ink7.xml"/><Relationship Id="rId5" Type="http://schemas.openxmlformats.org/officeDocument/2006/relationships/image" Target="../media/image13.emf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customXml" Target="../ink/ink8.xml"/><Relationship Id="rId5" Type="http://schemas.openxmlformats.org/officeDocument/2006/relationships/image" Target="../media/image13.emf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emf"/><Relationship Id="rId5" Type="http://schemas.openxmlformats.org/officeDocument/2006/relationships/customXml" Target="../ink/ink9.xml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customXml" Target="../ink/ink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emf"/><Relationship Id="rId5" Type="http://schemas.openxmlformats.org/officeDocument/2006/relationships/image" Target="../media/image13.emf"/><Relationship Id="rId10" Type="http://schemas.openxmlformats.org/officeDocument/2006/relationships/customXml" Target="../ink/ink3.xml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11" Type="http://schemas.openxmlformats.org/officeDocument/2006/relationships/customXml" Target="../ink/ink4.xml"/><Relationship Id="rId5" Type="http://schemas.openxmlformats.org/officeDocument/2006/relationships/image" Target="../media/image18.emf"/><Relationship Id="rId10" Type="http://schemas.openxmlformats.org/officeDocument/2006/relationships/image" Target="../media/image1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2.bin"/><Relationship Id="rId7" Type="http://schemas.openxmlformats.org/officeDocument/2006/relationships/customXml" Target="../ink/ink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5" Type="http://schemas.openxmlformats.org/officeDocument/2006/relationships/customXml" Target="../ink/ink6.x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1560096"/>
            <a:ext cx="6400800" cy="1463040"/>
          </a:xfrm>
          <a:solidFill>
            <a:schemeClr val="bg1"/>
          </a:solidFill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4.1 Quadratic Functions and Transformation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04800" y="5029200"/>
            <a:ext cx="870585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u="sng" dirty="0" smtClean="0"/>
              <a:t>Learning Goal</a:t>
            </a:r>
          </a:p>
          <a:p>
            <a:pPr lvl="0"/>
            <a:r>
              <a:rPr lang="en-US" dirty="0" smtClean="0"/>
              <a:t>identify and graph quadratic function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46642"/>
            <a:ext cx="8624887" cy="1314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u="sng" dirty="0">
                <a:solidFill>
                  <a:schemeClr val="bg1"/>
                </a:solidFill>
              </a:rPr>
              <a:t>Ex </a:t>
            </a:r>
            <a:r>
              <a:rPr lang="en-US" b="1" u="sng" dirty="0" smtClean="0">
                <a:solidFill>
                  <a:schemeClr val="bg1"/>
                </a:solidFill>
              </a:rPr>
              <a:t>3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830792"/>
            <a:ext cx="7786687" cy="94615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800" dirty="0"/>
              <a:t>Graph.  Find the vertex, axis of symmetry,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y-intercept</a:t>
            </a:r>
            <a:r>
              <a:rPr lang="en-US" sz="2800" dirty="0"/>
              <a:t>, maximum or minimum, the domain and range. </a:t>
            </a:r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98739822"/>
              </p:ext>
            </p:extLst>
          </p:nvPr>
        </p:nvGraphicFramePr>
        <p:xfrm>
          <a:off x="457200" y="1667187"/>
          <a:ext cx="2730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67187"/>
                        <a:ext cx="2730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5153" y="1867959"/>
            <a:ext cx="4118334" cy="4111501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2832422"/>
              </p:ext>
            </p:extLst>
          </p:nvPr>
        </p:nvGraphicFramePr>
        <p:xfrm>
          <a:off x="228600" y="3294158"/>
          <a:ext cx="3200400" cy="290852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29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74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0892">
                <a:tc>
                  <a:txBody>
                    <a:bodyPr/>
                    <a:lstStyle/>
                    <a:p>
                      <a:r>
                        <a:rPr lang="en-US" dirty="0" smtClean="0"/>
                        <a:t>vertex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892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ao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4062">
                <a:tc>
                  <a:txBody>
                    <a:bodyPr/>
                    <a:lstStyle/>
                    <a:p>
                      <a:r>
                        <a:rPr lang="en-US" dirty="0" smtClean="0"/>
                        <a:t>y-intercept</a:t>
                      </a:r>
                    </a:p>
                    <a:p>
                      <a:r>
                        <a:rPr lang="en-US" dirty="0" smtClean="0"/>
                        <a:t>SP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892">
                <a:tc>
                  <a:txBody>
                    <a:bodyPr/>
                    <a:lstStyle/>
                    <a:p>
                      <a:r>
                        <a:rPr lang="en-US" dirty="0" smtClean="0"/>
                        <a:t>max/mi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0892">
                <a:tc>
                  <a:txBody>
                    <a:bodyPr/>
                    <a:lstStyle/>
                    <a:p>
                      <a:r>
                        <a:rPr lang="en-US" smtClean="0"/>
                        <a:t>domai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0892">
                <a:tc>
                  <a:txBody>
                    <a:bodyPr/>
                    <a:lstStyle/>
                    <a:p>
                      <a:r>
                        <a:rPr lang="en-US" dirty="0" smtClean="0"/>
                        <a:t>rang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807120" y="1712520"/>
              <a:ext cx="7836120" cy="45558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7760" y="1703160"/>
                <a:ext cx="7854840" cy="4574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46642"/>
            <a:ext cx="8624887" cy="1314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u="sng" dirty="0">
                <a:solidFill>
                  <a:schemeClr val="bg1"/>
                </a:solidFill>
              </a:rPr>
              <a:t>Ex </a:t>
            </a:r>
            <a:r>
              <a:rPr lang="en-US" b="1" u="sng" dirty="0" smtClean="0">
                <a:solidFill>
                  <a:schemeClr val="bg1"/>
                </a:solidFill>
              </a:rPr>
              <a:t>4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830792"/>
            <a:ext cx="7786687" cy="94615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800" dirty="0"/>
              <a:t>Graph.  Find the vertex, axis of symmetry,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y-intercept</a:t>
            </a:r>
            <a:r>
              <a:rPr lang="en-US" sz="2800" dirty="0"/>
              <a:t>, maximum or minimum, the domain and range. </a:t>
            </a:r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26461403"/>
              </p:ext>
            </p:extLst>
          </p:nvPr>
        </p:nvGraphicFramePr>
        <p:xfrm>
          <a:off x="457200" y="1684338"/>
          <a:ext cx="273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20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84338"/>
                        <a:ext cx="273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5153" y="1867959"/>
            <a:ext cx="4118334" cy="4111501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2680497"/>
              </p:ext>
            </p:extLst>
          </p:nvPr>
        </p:nvGraphicFramePr>
        <p:xfrm>
          <a:off x="304800" y="3293532"/>
          <a:ext cx="3124200" cy="290914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817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24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0985">
                <a:tc>
                  <a:txBody>
                    <a:bodyPr/>
                    <a:lstStyle/>
                    <a:p>
                      <a:r>
                        <a:rPr lang="en-US" dirty="0" smtClean="0"/>
                        <a:t>vertex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985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ao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4223">
                <a:tc>
                  <a:txBody>
                    <a:bodyPr/>
                    <a:lstStyle/>
                    <a:p>
                      <a:r>
                        <a:rPr lang="en-US" dirty="0" smtClean="0"/>
                        <a:t>y-intercept</a:t>
                      </a:r>
                    </a:p>
                    <a:p>
                      <a:r>
                        <a:rPr lang="en-US" dirty="0" smtClean="0"/>
                        <a:t>SP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0985">
                <a:tc>
                  <a:txBody>
                    <a:bodyPr/>
                    <a:lstStyle/>
                    <a:p>
                      <a:r>
                        <a:rPr lang="en-US" dirty="0" smtClean="0"/>
                        <a:t>max/mi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0985">
                <a:tc>
                  <a:txBody>
                    <a:bodyPr/>
                    <a:lstStyle/>
                    <a:p>
                      <a:r>
                        <a:rPr lang="en-US" smtClean="0"/>
                        <a:t>domai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0985">
                <a:tc>
                  <a:txBody>
                    <a:bodyPr/>
                    <a:lstStyle/>
                    <a:p>
                      <a:r>
                        <a:rPr lang="en-US" dirty="0" smtClean="0"/>
                        <a:t>rang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294840" y="1888560"/>
              <a:ext cx="6743880" cy="43815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5480" y="1879200"/>
                <a:ext cx="6762600" cy="440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600447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5936" y="1290427"/>
            <a:ext cx="7290054" cy="1124712"/>
          </a:xfrm>
        </p:spPr>
        <p:txBody>
          <a:bodyPr/>
          <a:lstStyle/>
          <a:p>
            <a:r>
              <a:rPr lang="en-US" dirty="0" smtClean="0"/>
              <a:t>Writing the equation of a parabola</a:t>
            </a:r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356199" y="2057505"/>
            <a:ext cx="1210026" cy="112471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5000" kern="1200" cap="all" spc="100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750" b="1" u="sng" dirty="0">
                <a:solidFill>
                  <a:schemeClr val="accent2"/>
                </a:solidFill>
              </a:rPr>
              <a:t>Ex 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91497" y="2329714"/>
            <a:ext cx="533185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/>
              <a:t>Write an equation of the quadratic function in vertex form with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308983"/>
              </p:ext>
            </p:extLst>
          </p:nvPr>
        </p:nvGraphicFramePr>
        <p:xfrm>
          <a:off x="6033562" y="2619861"/>
          <a:ext cx="1711232" cy="83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1028520" imgH="507960" progId="Equation.DSMT4">
                  <p:embed/>
                </p:oleObj>
              </mc:Choice>
              <mc:Fallback>
                <p:oleObj name="Equation" r:id="rId3" imgW="1028520" imgH="507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3562" y="2619861"/>
                        <a:ext cx="1711232" cy="839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1717920" y="237960"/>
              <a:ext cx="7327800" cy="57675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08560" y="228600"/>
                <a:ext cx="7346520" cy="578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8883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idx="1"/>
          </p:nvPr>
        </p:nvSpPr>
        <p:spPr>
          <a:xfrm>
            <a:off x="1828800" y="890016"/>
            <a:ext cx="6635496" cy="106038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Write the equation in vertex form of the given parabola.</a:t>
            </a:r>
          </a:p>
        </p:txBody>
      </p:sp>
      <p:pic>
        <p:nvPicPr>
          <p:cNvPr id="1024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209800"/>
            <a:ext cx="3657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3"/>
          <p:cNvSpPr txBox="1">
            <a:spLocks/>
          </p:cNvSpPr>
          <p:nvPr/>
        </p:nvSpPr>
        <p:spPr>
          <a:xfrm>
            <a:off x="685800" y="890016"/>
            <a:ext cx="1213104" cy="93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400" kern="1200" cap="all" spc="100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b="1" u="sng" dirty="0" smtClean="0">
                <a:solidFill>
                  <a:schemeClr val="accent2">
                    <a:lumMod val="75000"/>
                  </a:schemeClr>
                </a:solidFill>
              </a:rPr>
              <a:t>EX 5</a:t>
            </a:r>
            <a:endParaRPr lang="en-US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7892" y="6126801"/>
            <a:ext cx="488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vert your answer to standard form.  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274400" y="1272240"/>
              <a:ext cx="7318440" cy="53463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65040" y="1262880"/>
                <a:ext cx="7337160" cy="536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55668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1143001"/>
            <a:ext cx="3810000" cy="2057400"/>
          </a:xfrm>
        </p:spPr>
        <p:txBody>
          <a:bodyPr>
            <a:normAutofit/>
          </a:bodyPr>
          <a:lstStyle/>
          <a:p>
            <a:r>
              <a:rPr lang="en-US" sz="2800" cap="none" dirty="0" smtClean="0">
                <a:latin typeface="+mn-lt"/>
              </a:rPr>
              <a:t>Write a quadratic function in vertex form that models the path of the dolphin’s jump.</a:t>
            </a:r>
            <a:endParaRPr lang="en-US" sz="2800" cap="none" dirty="0">
              <a:latin typeface="+mn-lt"/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066800"/>
            <a:ext cx="3524179" cy="2438834"/>
          </a:xfr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28600" y="990601"/>
            <a:ext cx="1213104" cy="7101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400" kern="1200" cap="all" spc="100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b="1" u="sng" dirty="0" smtClean="0">
                <a:solidFill>
                  <a:schemeClr val="bg1"/>
                </a:solidFill>
              </a:rPr>
              <a:t>Ex 6</a:t>
            </a:r>
            <a:endParaRPr lang="en-US" b="1" u="sng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0347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81000" y="1676399"/>
            <a:ext cx="5486400" cy="3916363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  <a:defRPr/>
            </a:pPr>
            <a:r>
              <a:rPr lang="en-US" altLang="en-US" sz="2400" b="1" u="sng" dirty="0" smtClean="0">
                <a:solidFill>
                  <a:schemeClr val="bg1"/>
                </a:solidFill>
              </a:rPr>
              <a:t>parabola</a:t>
            </a:r>
            <a:r>
              <a:rPr lang="en-US" altLang="en-US" sz="2400" dirty="0" smtClean="0">
                <a:solidFill>
                  <a:schemeClr val="bg1"/>
                </a:solidFill>
              </a:rPr>
              <a:t> :</a:t>
            </a:r>
            <a:r>
              <a:rPr lang="en-US" altLang="en-US" sz="2400" dirty="0" smtClean="0"/>
              <a:t> the graph of a quadratic function</a:t>
            </a:r>
          </a:p>
          <a:p>
            <a:pPr eaLnBrk="1" hangingPunct="1">
              <a:buFontTx/>
              <a:buNone/>
              <a:defRPr/>
            </a:pPr>
            <a:endParaRPr lang="en-US" altLang="en-US" sz="2400" b="1" u="sng" dirty="0" smtClean="0">
              <a:solidFill>
                <a:srgbClr val="FF0000"/>
              </a:solidFill>
            </a:endParaRPr>
          </a:p>
          <a:p>
            <a:pPr marL="1146175" indent="-1146175" eaLnBrk="1" hangingPunct="1">
              <a:buFontTx/>
              <a:buNone/>
              <a:defRPr/>
            </a:pPr>
            <a:r>
              <a:rPr lang="en-US" altLang="en-US" sz="2400" b="1" u="sng" dirty="0" smtClean="0">
                <a:solidFill>
                  <a:schemeClr val="bg1"/>
                </a:solidFill>
              </a:rPr>
              <a:t>vertex</a:t>
            </a:r>
            <a:r>
              <a:rPr lang="en-US" altLang="en-US" sz="2400" dirty="0" smtClean="0">
                <a:solidFill>
                  <a:schemeClr val="bg1"/>
                </a:solidFill>
              </a:rPr>
              <a:t> :</a:t>
            </a:r>
            <a:r>
              <a:rPr lang="en-US" altLang="en-US" sz="2400" dirty="0" smtClean="0"/>
              <a:t> minimum or maximum value;  where the parabola intersects the axis of symmetry</a:t>
            </a:r>
          </a:p>
          <a:p>
            <a:pPr eaLnBrk="1" hangingPunct="1">
              <a:buFontTx/>
              <a:buNone/>
              <a:defRPr/>
            </a:pPr>
            <a:endParaRPr lang="en-US" altLang="en-US" sz="2400" dirty="0" smtClean="0"/>
          </a:p>
          <a:p>
            <a:pPr marL="2570163" indent="-2570163" eaLnBrk="1" hangingPunct="1">
              <a:buFontTx/>
              <a:buNone/>
              <a:defRPr/>
            </a:pPr>
            <a:r>
              <a:rPr lang="en-US" altLang="en-US" sz="2400" b="1" u="sng" dirty="0" smtClean="0">
                <a:solidFill>
                  <a:schemeClr val="bg1"/>
                </a:solidFill>
              </a:rPr>
              <a:t>axis of symmetry</a:t>
            </a:r>
            <a:r>
              <a:rPr lang="en-US" altLang="en-US" sz="2400" b="1" dirty="0" smtClean="0">
                <a:solidFill>
                  <a:schemeClr val="bg1"/>
                </a:solidFill>
              </a:rPr>
              <a:t> </a:t>
            </a:r>
            <a:r>
              <a:rPr lang="en-US" altLang="en-US" sz="2400" dirty="0" smtClean="0">
                <a:solidFill>
                  <a:schemeClr val="bg1"/>
                </a:solidFill>
              </a:rPr>
              <a:t>: </a:t>
            </a:r>
            <a:r>
              <a:rPr lang="en-US" altLang="en-US" sz="2400" dirty="0" smtClean="0"/>
              <a:t>a line that divides the parabola into 2 parts, mirror images</a:t>
            </a:r>
          </a:p>
        </p:txBody>
      </p:sp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209800"/>
            <a:ext cx="2590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471487" y="884236"/>
            <a:ext cx="7772400" cy="792163"/>
          </a:xfrm>
        </p:spPr>
        <p:txBody>
          <a:bodyPr/>
          <a:lstStyle/>
          <a:p>
            <a:pPr algn="ctr" eaLnBrk="1" hangingPunct="1"/>
            <a:r>
              <a:rPr lang="en-US" altLang="en-US" b="1" dirty="0" smtClean="0">
                <a:solidFill>
                  <a:schemeClr val="bg1"/>
                </a:solidFill>
              </a:rPr>
              <a:t>Vocabular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768240" y="523800"/>
              <a:ext cx="7943760" cy="5172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8880" y="514440"/>
                <a:ext cx="7962480" cy="519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478535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714022"/>
            <a:ext cx="8243887" cy="1314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bg1"/>
                </a:solidFill>
              </a:rPr>
              <a:t>Finding the vertex of a parabola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8885867"/>
              </p:ext>
            </p:extLst>
          </p:nvPr>
        </p:nvGraphicFramePr>
        <p:xfrm>
          <a:off x="381000" y="1958762"/>
          <a:ext cx="7759700" cy="31466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47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8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865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65447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equation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vertex</a:t>
                      </a:r>
                      <a:endParaRPr 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574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65447">
                <a:tc>
                  <a:txBody>
                    <a:bodyPr/>
                    <a:lstStyle/>
                    <a:p>
                      <a:r>
                        <a:rPr lang="en-US" sz="3000" dirty="0" smtClean="0"/>
                        <a:t>vertex form</a:t>
                      </a:r>
                      <a:endParaRPr lang="en-US" sz="3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934457"/>
              </p:ext>
            </p:extLst>
          </p:nvPr>
        </p:nvGraphicFramePr>
        <p:xfrm>
          <a:off x="2438400" y="3970482"/>
          <a:ext cx="281247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066680" imgH="279360" progId="Equation.DSMT4">
                  <p:embed/>
                </p:oleObj>
              </mc:Choice>
              <mc:Fallback>
                <p:oleObj name="Equation" r:id="rId3" imgW="106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3970482"/>
                        <a:ext cx="2812472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777756"/>
              </p:ext>
            </p:extLst>
          </p:nvPr>
        </p:nvGraphicFramePr>
        <p:xfrm>
          <a:off x="6553200" y="4088043"/>
          <a:ext cx="940682" cy="62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380880" imgH="253800" progId="Equation.DSMT4">
                  <p:embed/>
                </p:oleObj>
              </mc:Choice>
              <mc:Fallback>
                <p:oleObj name="Equation" r:id="rId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4088043"/>
                        <a:ext cx="940682" cy="627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bg1"/>
                </a:solidFill>
              </a:rPr>
              <a:t>Translating a parabola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5645454"/>
              </p:ext>
            </p:extLst>
          </p:nvPr>
        </p:nvGraphicFramePr>
        <p:xfrm>
          <a:off x="990600" y="3147360"/>
          <a:ext cx="58674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5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420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h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k</a:t>
                      </a:r>
                      <a:endParaRPr 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2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positiv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right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up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2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egativ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left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down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15282"/>
              </p:ext>
            </p:extLst>
          </p:nvPr>
        </p:nvGraphicFramePr>
        <p:xfrm>
          <a:off x="4267200" y="1796483"/>
          <a:ext cx="1155700" cy="54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482400" imgH="228600" progId="Equation.DSMT4">
                  <p:embed/>
                </p:oleObj>
              </mc:Choice>
              <mc:Fallback>
                <p:oleObj name="Equation" r:id="rId3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1796483"/>
                        <a:ext cx="1155700" cy="54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8348" y="1828800"/>
            <a:ext cx="837590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0" indent="-2743200"/>
            <a:r>
              <a:rPr lang="en-US" sz="2600" b="1" u="sng" dirty="0" smtClean="0">
                <a:solidFill>
                  <a:schemeClr val="bg1"/>
                </a:solidFill>
                <a:latin typeface="Tw Cen MT" panose="020B0602020104020603" pitchFamily="34" charset="0"/>
              </a:rPr>
              <a:t>vertex form</a:t>
            </a:r>
            <a:r>
              <a:rPr lang="en-US" sz="2600" dirty="0" smtClean="0">
                <a:solidFill>
                  <a:schemeClr val="bg1"/>
                </a:solidFill>
                <a:latin typeface="Tw Cen MT" panose="020B0602020104020603" pitchFamily="34" charset="0"/>
              </a:rPr>
              <a:t> </a:t>
            </a:r>
            <a:r>
              <a:rPr lang="en-US" sz="2600" dirty="0" smtClean="0">
                <a:solidFill>
                  <a:srgbClr val="002060"/>
                </a:solidFill>
              </a:rPr>
              <a:t>: </a:t>
            </a:r>
            <a:r>
              <a:rPr lang="en-US" sz="26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the graph of              translated</a:t>
            </a:r>
            <a:br>
              <a:rPr lang="en-US" sz="2600" dirty="0" smtClean="0">
                <a:solidFill>
                  <a:srgbClr val="002060"/>
                </a:solidFill>
                <a:latin typeface="Tw Cen MT" panose="020B0602020104020603" pitchFamily="34" charset="0"/>
              </a:rPr>
            </a:br>
            <a:r>
              <a:rPr lang="en-US" sz="2600" i="1" dirty="0" smtClean="0">
                <a:solidFill>
                  <a:schemeClr val="bg1"/>
                </a:solidFill>
                <a:latin typeface="Tw Cen MT" panose="020B0602020104020603" pitchFamily="34" charset="0"/>
              </a:rPr>
              <a:t>h</a:t>
            </a:r>
            <a:r>
              <a:rPr lang="en-US" sz="26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units horizontally and </a:t>
            </a:r>
            <a:br>
              <a:rPr lang="en-US" sz="2600" dirty="0" smtClean="0">
                <a:solidFill>
                  <a:srgbClr val="002060"/>
                </a:solidFill>
                <a:latin typeface="Tw Cen MT" panose="020B0602020104020603" pitchFamily="34" charset="0"/>
              </a:rPr>
            </a:br>
            <a:r>
              <a:rPr lang="en-US" sz="2600" i="1" dirty="0" smtClean="0">
                <a:solidFill>
                  <a:schemeClr val="bg1"/>
                </a:solidFill>
                <a:latin typeface="Tw Cen MT" panose="020B0602020104020603" pitchFamily="34" charset="0"/>
              </a:rPr>
              <a:t>k</a:t>
            </a:r>
            <a:r>
              <a:rPr lang="en-US" sz="2600" dirty="0" smtClean="0">
                <a:solidFill>
                  <a:srgbClr val="002060"/>
                </a:solidFill>
                <a:latin typeface="Tw Cen MT" panose="020B0602020104020603" pitchFamily="34" charset="0"/>
              </a:rPr>
              <a:t> units vertically</a:t>
            </a:r>
            <a:endParaRPr lang="en-US" sz="2600" b="1" u="sng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517699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vertex:		    axis of symmetry: 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79476"/>
              </p:ext>
            </p:extLst>
          </p:nvPr>
        </p:nvGraphicFramePr>
        <p:xfrm>
          <a:off x="2097504" y="5177592"/>
          <a:ext cx="1066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380880" imgH="253800" progId="Equation.DSMT4">
                  <p:embed/>
                </p:oleObj>
              </mc:Choice>
              <mc:Fallback>
                <p:oleObj name="Equation" r:id="rId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7504" y="5177592"/>
                        <a:ext cx="1066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6475"/>
              </p:ext>
            </p:extLst>
          </p:nvPr>
        </p:nvGraphicFramePr>
        <p:xfrm>
          <a:off x="7162800" y="5200582"/>
          <a:ext cx="963569" cy="49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62800" y="5200582"/>
                        <a:ext cx="963569" cy="499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1083960" y="220680"/>
              <a:ext cx="7535520" cy="28188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74600" y="211320"/>
                <a:ext cx="7554240" cy="2837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46642"/>
            <a:ext cx="8624887" cy="1314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u="sng" dirty="0">
                <a:solidFill>
                  <a:schemeClr val="bg1"/>
                </a:solidFill>
              </a:rPr>
              <a:t>Ex </a:t>
            </a:r>
            <a:r>
              <a:rPr lang="en-US" b="1" u="sng" dirty="0" smtClean="0">
                <a:solidFill>
                  <a:schemeClr val="bg1"/>
                </a:solidFill>
              </a:rPr>
              <a:t>1</a:t>
            </a:r>
            <a:endParaRPr lang="en-US" b="1" u="sng" dirty="0">
              <a:solidFill>
                <a:schemeClr val="bg1"/>
              </a:solidFill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830792"/>
            <a:ext cx="7786687" cy="9461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Graph</a:t>
            </a:r>
            <a:r>
              <a:rPr lang="en-US" sz="2800" dirty="0"/>
              <a:t> </a:t>
            </a:r>
            <a:r>
              <a:rPr lang="en-US" sz="2800" dirty="0" smtClean="0"/>
              <a:t>each function. How is each graph a translation of	       ?</a:t>
            </a:r>
            <a:endParaRPr lang="en-US" sz="2800" dirty="0"/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20449835"/>
              </p:ext>
            </p:extLst>
          </p:nvPr>
        </p:nvGraphicFramePr>
        <p:xfrm>
          <a:off x="304801" y="1941970"/>
          <a:ext cx="1447800" cy="52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1941970"/>
                        <a:ext cx="1447800" cy="52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5153" y="1867959"/>
            <a:ext cx="4118334" cy="4111501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7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52444334"/>
              </p:ext>
            </p:extLst>
          </p:nvPr>
        </p:nvGraphicFramePr>
        <p:xfrm>
          <a:off x="1752600" y="1123951"/>
          <a:ext cx="11112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23951"/>
                        <a:ext cx="11112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36724308"/>
              </p:ext>
            </p:extLst>
          </p:nvPr>
        </p:nvGraphicFramePr>
        <p:xfrm>
          <a:off x="2636838" y="1871663"/>
          <a:ext cx="15986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8" imgW="736560" imgH="279360" progId="Equation.DSMT4">
                  <p:embed/>
                </p:oleObj>
              </mc:Choice>
              <mc:Fallback>
                <p:oleObj name="Equation" r:id="rId8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1871663"/>
                        <a:ext cx="15986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298080" y="1590480"/>
              <a:ext cx="8425800" cy="39225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88720" y="1581120"/>
                <a:ext cx="8444520" cy="3941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345605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7" y="251002"/>
            <a:ext cx="7290054" cy="1007935"/>
          </a:xfrm>
        </p:spPr>
        <p:txBody>
          <a:bodyPr/>
          <a:lstStyle/>
          <a:p>
            <a:r>
              <a:rPr lang="en-US" dirty="0" smtClean="0"/>
              <a:t>Reflecting a parabo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7677151" cy="1280105"/>
          </a:xfrm>
        </p:spPr>
        <p:txBody>
          <a:bodyPr>
            <a:noAutofit/>
          </a:bodyPr>
          <a:lstStyle/>
          <a:p>
            <a:r>
              <a:rPr lang="en-US" sz="2500" b="1" u="sng" dirty="0">
                <a:solidFill>
                  <a:schemeClr val="accent2"/>
                </a:solidFill>
              </a:rPr>
              <a:t>vertex form</a:t>
            </a:r>
            <a:r>
              <a:rPr lang="en-US" sz="2500" dirty="0">
                <a:solidFill>
                  <a:schemeClr val="accent2"/>
                </a:solidFill>
              </a:rPr>
              <a:t> </a:t>
            </a:r>
            <a:r>
              <a:rPr lang="en-US" sz="2500" dirty="0"/>
              <a:t>: the graph of               reflected in the </a:t>
            </a:r>
            <a:r>
              <a:rPr lang="en-US" sz="2500" i="1" dirty="0"/>
              <a:t>x</a:t>
            </a:r>
            <a:r>
              <a:rPr lang="en-US" sz="2500" dirty="0"/>
              <a:t>-axis</a:t>
            </a:r>
            <a:endParaRPr lang="en-US" sz="2500" b="1" u="sn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099950"/>
              </p:ext>
            </p:extLst>
          </p:nvPr>
        </p:nvGraphicFramePr>
        <p:xfrm>
          <a:off x="4056282" y="1235258"/>
          <a:ext cx="1031435" cy="48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482400" imgH="228600" progId="Equation.DSMT4">
                  <p:embed/>
                </p:oleObj>
              </mc:Choice>
              <mc:Fallback>
                <p:oleObj name="Equation" r:id="rId3" imgW="48240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6282" y="1235258"/>
                        <a:ext cx="1031435" cy="48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168844"/>
              </p:ext>
            </p:extLst>
          </p:nvPr>
        </p:nvGraphicFramePr>
        <p:xfrm>
          <a:off x="381000" y="1986352"/>
          <a:ext cx="8382000" cy="46532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8178">
                  <a:extLst>
                    <a:ext uri="{9D8B030D-6E8A-4147-A177-3AD203B41FA5}">
                      <a16:colId xmlns:a16="http://schemas.microsoft.com/office/drawing/2014/main" val="928446246"/>
                    </a:ext>
                  </a:extLst>
                </a:gridCol>
                <a:gridCol w="1454111">
                  <a:extLst>
                    <a:ext uri="{9D8B030D-6E8A-4147-A177-3AD203B41FA5}">
                      <a16:colId xmlns:a16="http://schemas.microsoft.com/office/drawing/2014/main" val="2790700671"/>
                    </a:ext>
                  </a:extLst>
                </a:gridCol>
                <a:gridCol w="1454111">
                  <a:extLst>
                    <a:ext uri="{9D8B030D-6E8A-4147-A177-3AD203B41FA5}">
                      <a16:colId xmlns:a16="http://schemas.microsoft.com/office/drawing/2014/main" val="692405353"/>
                    </a:ext>
                  </a:extLst>
                </a:gridCol>
                <a:gridCol w="1454111">
                  <a:extLst>
                    <a:ext uri="{9D8B030D-6E8A-4147-A177-3AD203B41FA5}">
                      <a16:colId xmlns:a16="http://schemas.microsoft.com/office/drawing/2014/main" val="1658774509"/>
                    </a:ext>
                  </a:extLst>
                </a:gridCol>
                <a:gridCol w="2551489">
                  <a:extLst>
                    <a:ext uri="{9D8B030D-6E8A-4147-A177-3AD203B41FA5}">
                      <a16:colId xmlns:a16="http://schemas.microsoft.com/office/drawing/2014/main" val="1871240704"/>
                    </a:ext>
                  </a:extLst>
                </a:gridCol>
              </a:tblGrid>
              <a:tr h="1623240">
                <a:tc>
                  <a:txBody>
                    <a:bodyPr/>
                    <a:lstStyle/>
                    <a:p>
                      <a:pPr algn="ctr"/>
                      <a:r>
                        <a:rPr lang="en-US" sz="2100" i="0" dirty="0" smtClean="0"/>
                        <a:t>value of </a:t>
                      </a:r>
                      <a:r>
                        <a:rPr lang="en-US" sz="2100" i="1" dirty="0" smtClean="0"/>
                        <a:t>a</a:t>
                      </a:r>
                      <a:endParaRPr lang="en-US" sz="2100" i="1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i="0" dirty="0" smtClean="0"/>
                        <a:t>direction of opening</a:t>
                      </a:r>
                      <a:endParaRPr lang="en-US" sz="2100" b="1" i="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i="0" dirty="0" smtClean="0"/>
                        <a:t>min/max value</a:t>
                      </a:r>
                      <a:endParaRPr lang="en-US" sz="2100" b="1" i="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i="0" dirty="0" smtClean="0"/>
                        <a:t>range</a:t>
                      </a:r>
                      <a:endParaRPr lang="en-US" sz="2100" b="1" i="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i="0" dirty="0" smtClean="0"/>
                        <a:t>graph</a:t>
                      </a:r>
                      <a:endParaRPr lang="en-US" sz="2100" b="1" i="0" dirty="0"/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938539408"/>
                  </a:ext>
                </a:extLst>
              </a:tr>
              <a:tr h="1515023">
                <a:tc>
                  <a:txBody>
                    <a:bodyPr/>
                    <a:lstStyle/>
                    <a:p>
                      <a:pPr algn="l"/>
                      <a:r>
                        <a:rPr lang="en-US" sz="2100" dirty="0" smtClean="0"/>
                        <a:t>positive</a:t>
                      </a:r>
                      <a:endParaRPr lang="en-US" sz="21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100" dirty="0" smtClean="0"/>
                        <a:t>up</a:t>
                      </a:r>
                      <a:endParaRPr lang="en-US" sz="21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100" dirty="0" smtClean="0"/>
                        <a:t>minimum</a:t>
                      </a:r>
                      <a:endParaRPr lang="en-US" sz="21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endParaRPr lang="en-US" sz="21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endParaRPr lang="en-US" sz="21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16969943"/>
                  </a:ext>
                </a:extLst>
              </a:tr>
              <a:tr h="1515023">
                <a:tc>
                  <a:txBody>
                    <a:bodyPr/>
                    <a:lstStyle/>
                    <a:p>
                      <a:pPr algn="l"/>
                      <a:r>
                        <a:rPr lang="en-US" sz="2100" dirty="0" smtClean="0"/>
                        <a:t>negative</a:t>
                      </a:r>
                      <a:endParaRPr lang="en-US" sz="21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100" dirty="0" smtClean="0"/>
                        <a:t>down</a:t>
                      </a:r>
                      <a:endParaRPr lang="en-US" sz="21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100" dirty="0" smtClean="0"/>
                        <a:t>maximum</a:t>
                      </a:r>
                      <a:endParaRPr lang="en-US" sz="21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l"/>
                      <a:endParaRPr lang="en-US" sz="2100" dirty="0"/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endParaRPr lang="en-US" sz="21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749964125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06648" y="3515735"/>
            <a:ext cx="1356448" cy="10634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6648" y="5252747"/>
            <a:ext cx="1399678" cy="109731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894200"/>
              </p:ext>
            </p:extLst>
          </p:nvPr>
        </p:nvGraphicFramePr>
        <p:xfrm>
          <a:off x="5059711" y="3831038"/>
          <a:ext cx="747033" cy="481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7" imgW="393480" imgH="253800" progId="Equation.DSMT4">
                  <p:embed/>
                </p:oleObj>
              </mc:Choice>
              <mc:Fallback>
                <p:oleObj name="Equation" r:id="rId7" imgW="39348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9711" y="3831038"/>
                        <a:ext cx="747033" cy="481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045296"/>
              </p:ext>
            </p:extLst>
          </p:nvPr>
        </p:nvGraphicFramePr>
        <p:xfrm>
          <a:off x="4967555" y="5319448"/>
          <a:ext cx="915718" cy="481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9" imgW="482400" imgH="253800" progId="Equation.DSMT4">
                  <p:embed/>
                </p:oleObj>
              </mc:Choice>
              <mc:Fallback>
                <p:oleObj name="Equation" r:id="rId9" imgW="48240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67555" y="5319448"/>
                        <a:ext cx="915718" cy="481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0" name="Ink 9"/>
              <p14:cNvContentPartPr/>
              <p14:nvPr/>
            </p14:nvContentPartPr>
            <p14:xfrm>
              <a:off x="1333800" y="3755880"/>
              <a:ext cx="1629000" cy="202176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24440" y="3746520"/>
                <a:ext cx="1647720" cy="204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955187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85800"/>
            <a:ext cx="1213104" cy="149961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u="sng" dirty="0">
                <a:solidFill>
                  <a:schemeClr val="bg1"/>
                </a:solidFill>
              </a:rPr>
              <a:t>Ex </a:t>
            </a:r>
            <a:r>
              <a:rPr lang="en-US" b="1" u="sng" dirty="0" smtClean="0">
                <a:solidFill>
                  <a:schemeClr val="bg1"/>
                </a:solidFill>
              </a:rPr>
              <a:t>2</a:t>
            </a:r>
            <a:endParaRPr lang="en-US" b="1" u="sng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41665"/>
              </p:ext>
            </p:extLst>
          </p:nvPr>
        </p:nvGraphicFramePr>
        <p:xfrm>
          <a:off x="4738688" y="2808288"/>
          <a:ext cx="34099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434960" imgH="279360" progId="Equation.DSMT4">
                  <p:embed/>
                </p:oleObj>
              </mc:Choice>
              <mc:Fallback>
                <p:oleObj name="Equation" r:id="rId3" imgW="1434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8688" y="2808288"/>
                        <a:ext cx="3409950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95400" y="1083246"/>
            <a:ext cx="76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w Cen MT" panose="020B0602020104020603" pitchFamily="34" charset="0"/>
              </a:rPr>
              <a:t>Determine the direction of opening for each quadratic function. Determine if the function has a minimum or maximum and state its value.</a:t>
            </a:r>
            <a:endParaRPr lang="en-US" sz="2400" dirty="0">
              <a:latin typeface="Tw Cen MT" panose="020B0602020104020603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394796"/>
              </p:ext>
            </p:extLst>
          </p:nvPr>
        </p:nvGraphicFramePr>
        <p:xfrm>
          <a:off x="835152" y="2700338"/>
          <a:ext cx="2611436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5152" y="2700338"/>
                        <a:ext cx="2611436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1030320" y="2175120"/>
              <a:ext cx="6776640" cy="31122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20960" y="2165760"/>
                <a:ext cx="6795360" cy="313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55444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bg1"/>
                </a:solidFill>
              </a:rPr>
              <a:t>Stretching or compressing</a:t>
            </a:r>
            <a:br>
              <a:rPr lang="en-US" b="1" dirty="0" smtClean="0">
                <a:solidFill>
                  <a:schemeClr val="bg1"/>
                </a:solidFill>
              </a:rPr>
            </a:br>
            <a:r>
              <a:rPr lang="en-US" b="1" dirty="0" smtClean="0">
                <a:solidFill>
                  <a:schemeClr val="bg1"/>
                </a:solidFill>
              </a:rPr>
              <a:t>a parabola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7192009"/>
              </p:ext>
            </p:extLst>
          </p:nvPr>
        </p:nvGraphicFramePr>
        <p:xfrm>
          <a:off x="2590800" y="2971800"/>
          <a:ext cx="39116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5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420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a</a:t>
                      </a:r>
                      <a:endParaRPr lang="en-US" sz="2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2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tretch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a &gt; 1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20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compression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 &lt; a &lt; 1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32563"/>
              </p:ext>
            </p:extLst>
          </p:nvPr>
        </p:nvGraphicFramePr>
        <p:xfrm>
          <a:off x="3262313" y="2149475"/>
          <a:ext cx="25558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066680" imgH="279360" progId="Equation.DSMT4">
                  <p:embed/>
                </p:oleObj>
              </mc:Choice>
              <mc:Fallback>
                <p:oleObj name="Equation" r:id="rId3" imgW="106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2313" y="2149475"/>
                        <a:ext cx="255587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8276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1202372" cy="1124712"/>
          </a:xfrm>
        </p:spPr>
        <p:txBody>
          <a:bodyPr/>
          <a:lstStyle/>
          <a:p>
            <a:r>
              <a:rPr lang="en-US" b="1" u="sng" dirty="0" smtClean="0">
                <a:solidFill>
                  <a:schemeClr val="accent2"/>
                </a:solidFill>
              </a:rPr>
              <a:t>Ex 3</a:t>
            </a:r>
            <a:endParaRPr lang="en-US" b="1" u="sng" dirty="0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81245" y="497080"/>
            <a:ext cx="725402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Determine if each quadratic function is stretched or compressed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37203"/>
              </p:ext>
            </p:extLst>
          </p:nvPr>
        </p:nvGraphicFramePr>
        <p:xfrm>
          <a:off x="678873" y="1628719"/>
          <a:ext cx="808870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984400" imgH="393480" progId="Equation.DSMT4">
                  <p:embed/>
                </p:oleObj>
              </mc:Choice>
              <mc:Fallback>
                <p:oleObj name="Equation" r:id="rId3" imgW="298440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873" y="1628719"/>
                        <a:ext cx="808870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1303920" y="2927160"/>
              <a:ext cx="6711480" cy="6753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94560" y="2917800"/>
                <a:ext cx="6730200" cy="694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97698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856</TotalTime>
  <Words>271</Words>
  <Application>Microsoft Office PowerPoint</Application>
  <PresentationFormat>On-screen Show (4:3)</PresentationFormat>
  <Paragraphs>7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Tw Cen MT</vt:lpstr>
      <vt:lpstr>Tw Cen MT Condensed</vt:lpstr>
      <vt:lpstr>Verdana</vt:lpstr>
      <vt:lpstr>Wingdings 3</vt:lpstr>
      <vt:lpstr>Integral</vt:lpstr>
      <vt:lpstr>Equation</vt:lpstr>
      <vt:lpstr>4.1 Quadratic Functions and Transformations</vt:lpstr>
      <vt:lpstr>Vocabulary</vt:lpstr>
      <vt:lpstr>Finding the vertex of a parabola</vt:lpstr>
      <vt:lpstr>Translating a parabola</vt:lpstr>
      <vt:lpstr>Ex 1</vt:lpstr>
      <vt:lpstr>Reflecting a parabola</vt:lpstr>
      <vt:lpstr>Ex 2</vt:lpstr>
      <vt:lpstr>Stretching or compressing a parabola</vt:lpstr>
      <vt:lpstr>Ex 3</vt:lpstr>
      <vt:lpstr>Ex 3</vt:lpstr>
      <vt:lpstr>Ex 4</vt:lpstr>
      <vt:lpstr>Writing the equation of a parabola</vt:lpstr>
      <vt:lpstr>PowerPoint Presentation</vt:lpstr>
      <vt:lpstr>Write a quadratic function in vertex form that models the path of the dolphin’s jump.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3 Translating Parabolas</dc:title>
  <dc:creator>Leon High School</dc:creator>
  <cp:lastModifiedBy>Reaves, Nathan</cp:lastModifiedBy>
  <cp:revision>57</cp:revision>
  <cp:lastPrinted>2016-10-07T16:50:51Z</cp:lastPrinted>
  <dcterms:created xsi:type="dcterms:W3CDTF">2005-11-08T14:30:03Z</dcterms:created>
  <dcterms:modified xsi:type="dcterms:W3CDTF">2017-10-16T16:53:11Z</dcterms:modified>
</cp:coreProperties>
</file>